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923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240"/>
        <w:gridCol w:w="6683"/>
      </w:tblGrid>
      <w:tr w:rsidR="00AF7778" w:rsidRPr="0032700E" w14:paraId="0131B97B" w14:textId="77777777" w:rsidTr="00527BD6">
        <w:tc>
          <w:tcPr>
            <w:tcW w:w="3240" w:type="dxa"/>
            <w:shd w:val="clear" w:color="auto" w:fill="auto"/>
          </w:tcPr>
          <w:p w14:paraId="448B9FD3" w14:textId="77777777" w:rsidR="00AF7778" w:rsidRPr="0032700E" w:rsidRDefault="00AF7778" w:rsidP="0032700E">
            <w:pPr>
              <w:jc w:val="center"/>
              <w:rPr>
                <w:b/>
                <w:sz w:val="26"/>
                <w:szCs w:val="26"/>
              </w:rPr>
            </w:pPr>
            <w:r w:rsidRPr="0032700E">
              <w:rPr>
                <w:b/>
                <w:sz w:val="26"/>
                <w:szCs w:val="26"/>
              </w:rPr>
              <w:t>Trường THPT Ngô Gia Tự</w:t>
            </w:r>
          </w:p>
          <w:p w14:paraId="3B7F2B9B" w14:textId="77777777" w:rsidR="00AF7778" w:rsidRPr="0032700E" w:rsidRDefault="00AF7778" w:rsidP="0032700E">
            <w:pPr>
              <w:jc w:val="center"/>
              <w:rPr>
                <w:b/>
                <w:bCs/>
                <w:sz w:val="26"/>
                <w:szCs w:val="26"/>
              </w:rPr>
            </w:pPr>
            <w:r w:rsidRPr="0032700E">
              <w:rPr>
                <w:b/>
                <w:bCs/>
                <w:sz w:val="26"/>
                <w:szCs w:val="26"/>
              </w:rPr>
              <w:t>Tổ: Hóa học</w:t>
            </w:r>
          </w:p>
          <w:p w14:paraId="18B8BDDD" w14:textId="77777777" w:rsidR="00AF7778" w:rsidRPr="0032700E" w:rsidRDefault="00AF7778" w:rsidP="0032700E">
            <w:pPr>
              <w:jc w:val="center"/>
              <w:rPr>
                <w:b/>
                <w:bCs/>
                <w:sz w:val="26"/>
                <w:szCs w:val="26"/>
              </w:rPr>
            </w:pPr>
            <w:r w:rsidRPr="0032700E">
              <w:rPr>
                <w:b/>
                <w:bCs/>
                <w:sz w:val="26"/>
                <w:szCs w:val="26"/>
              </w:rPr>
              <w:t>------0O0------</w:t>
            </w:r>
          </w:p>
          <w:p w14:paraId="025897FD" w14:textId="77777777" w:rsidR="00B26404" w:rsidRPr="0032700E" w:rsidRDefault="00B26404" w:rsidP="0032700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683" w:type="dxa"/>
            <w:shd w:val="clear" w:color="auto" w:fill="auto"/>
          </w:tcPr>
          <w:p w14:paraId="1BCB6A14" w14:textId="77777777" w:rsidR="00AF7778" w:rsidRPr="0032700E" w:rsidRDefault="00AF7778" w:rsidP="001E06A5">
            <w:pPr>
              <w:rPr>
                <w:b/>
                <w:bCs/>
                <w:sz w:val="28"/>
                <w:szCs w:val="28"/>
              </w:rPr>
            </w:pPr>
            <w:r w:rsidRPr="00290C20">
              <w:rPr>
                <w:b/>
                <w:bCs/>
                <w:color w:val="000000"/>
                <w:sz w:val="28"/>
                <w:szCs w:val="28"/>
              </w:rPr>
              <w:t>K</w:t>
            </w:r>
            <w:r w:rsidR="00B26404" w:rsidRPr="00290C20">
              <w:rPr>
                <w:b/>
                <w:bCs/>
                <w:color w:val="000000"/>
                <w:sz w:val="28"/>
                <w:szCs w:val="28"/>
              </w:rPr>
              <w:t xml:space="preserve">IỂM TRA </w:t>
            </w:r>
            <w:r w:rsidR="001E06A5" w:rsidRPr="00290C20">
              <w:rPr>
                <w:b/>
                <w:bCs/>
                <w:color w:val="000000"/>
                <w:sz w:val="28"/>
                <w:szCs w:val="28"/>
              </w:rPr>
              <w:t>GIỮA HKII -</w:t>
            </w:r>
            <w:r w:rsidR="00666014">
              <w:rPr>
                <w:b/>
                <w:bCs/>
                <w:sz w:val="28"/>
                <w:szCs w:val="28"/>
              </w:rPr>
              <w:t xml:space="preserve"> NĂM HỌC 2022-2023</w:t>
            </w:r>
          </w:p>
          <w:p w14:paraId="65B13857" w14:textId="77777777" w:rsidR="00AF7778" w:rsidRPr="000E117D" w:rsidRDefault="000E117D" w:rsidP="0032700E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HÓA HỌC</w:t>
            </w:r>
            <w:r w:rsidR="00A04F75">
              <w:rPr>
                <w:b/>
                <w:bCs/>
                <w:sz w:val="26"/>
                <w:szCs w:val="26"/>
              </w:rPr>
              <w:t xml:space="preserve"> 11</w:t>
            </w:r>
          </w:p>
          <w:p w14:paraId="5ACB3F7D" w14:textId="77777777" w:rsidR="00AF7778" w:rsidRPr="0032700E" w:rsidRDefault="00AF7778" w:rsidP="0032700E">
            <w:pPr>
              <w:jc w:val="center"/>
              <w:rPr>
                <w:i/>
                <w:iCs/>
                <w:sz w:val="26"/>
                <w:szCs w:val="26"/>
              </w:rPr>
            </w:pPr>
            <w:r w:rsidRPr="0032700E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14:paraId="424F8F1A" w14:textId="77777777" w:rsidR="00AF7778" w:rsidRPr="0032700E" w:rsidRDefault="00AF7778" w:rsidP="0032700E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6BA55FC6" w14:textId="77777777" w:rsidR="00B26404" w:rsidRDefault="00B26404"/>
    <w:p w14:paraId="425822B2" w14:textId="77777777" w:rsidR="00B26404" w:rsidRPr="008F26AE" w:rsidRDefault="008F26AE" w:rsidP="008F26AE">
      <w:pPr>
        <w:jc w:val="center"/>
        <w:rPr>
          <w:b/>
          <w:sz w:val="28"/>
          <w:szCs w:val="28"/>
        </w:rPr>
      </w:pPr>
      <w:r w:rsidRPr="008F26AE">
        <w:rPr>
          <w:b/>
          <w:sz w:val="28"/>
          <w:szCs w:val="28"/>
        </w:rPr>
        <w:t>ĐÁP ÁN</w:t>
      </w:r>
    </w:p>
    <w:p w14:paraId="4A37DE1B" w14:textId="77777777" w:rsidR="000C3AD7" w:rsidRDefault="00AF7778" w:rsidP="009627B5">
      <w:pPr>
        <w:spacing w:before="120" w:after="120"/>
        <w:rPr>
          <w:sz w:val="26"/>
          <w:szCs w:val="26"/>
        </w:rPr>
      </w:pPr>
      <w:r w:rsidRPr="000C3AD7">
        <w:rPr>
          <w:b/>
          <w:sz w:val="28"/>
          <w:szCs w:val="28"/>
        </w:rPr>
        <w:t>I. PHẦN TRẮC NGHIỆM</w:t>
      </w:r>
      <w:r w:rsidR="00337324">
        <w:rPr>
          <w:b/>
          <w:sz w:val="28"/>
          <w:szCs w:val="28"/>
        </w:rPr>
        <w:t xml:space="preserve"> </w:t>
      </w:r>
      <w:r w:rsidR="00337324" w:rsidRPr="00337324">
        <w:rPr>
          <w:b/>
          <w:sz w:val="28"/>
          <w:szCs w:val="28"/>
        </w:rPr>
        <w:t>(4 điểm)</w:t>
      </w:r>
    </w:p>
    <w:tbl>
      <w:tblPr>
        <w:tblW w:w="8491" w:type="dxa"/>
        <w:tblInd w:w="797" w:type="dxa"/>
        <w:tblLook w:val="04A0" w:firstRow="1" w:lastRow="0" w:firstColumn="1" w:lastColumn="0" w:noHBand="0" w:noVBand="1"/>
      </w:tblPr>
      <w:tblGrid>
        <w:gridCol w:w="684"/>
        <w:gridCol w:w="684"/>
        <w:gridCol w:w="684"/>
        <w:gridCol w:w="720"/>
        <w:gridCol w:w="684"/>
        <w:gridCol w:w="684"/>
        <w:gridCol w:w="684"/>
        <w:gridCol w:w="810"/>
        <w:gridCol w:w="720"/>
        <w:gridCol w:w="720"/>
        <w:gridCol w:w="720"/>
        <w:gridCol w:w="697"/>
      </w:tblGrid>
      <w:tr w:rsidR="0056111C" w:rsidRPr="00ED2908" w14:paraId="18E4D2A9" w14:textId="77777777" w:rsidTr="00500EFC">
        <w:trPr>
          <w:trHeight w:val="250"/>
        </w:trPr>
        <w:tc>
          <w:tcPr>
            <w:tcW w:w="8491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08AAC" w14:textId="77777777" w:rsidR="0056111C" w:rsidRPr="00ED2908" w:rsidRDefault="00666014" w:rsidP="0056111C">
            <w:pPr>
              <w:jc w:val="center"/>
              <w:rPr>
                <w:b/>
                <w:sz w:val="28"/>
                <w:szCs w:val="28"/>
              </w:rPr>
            </w:pPr>
            <w:r w:rsidRPr="00ED2908">
              <w:rPr>
                <w:b/>
                <w:sz w:val="28"/>
                <w:szCs w:val="28"/>
              </w:rPr>
              <w:t>ĐỀ 001</w:t>
            </w:r>
          </w:p>
        </w:tc>
      </w:tr>
      <w:tr w:rsidR="009276AA" w:rsidRPr="00FC6FB0" w14:paraId="4B7DAD22" w14:textId="77777777" w:rsidTr="00500EFC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25FA2" w14:textId="77777777" w:rsidR="009276AA" w:rsidRPr="00FC6FB0" w:rsidRDefault="009276AA" w:rsidP="009276AA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B9335" w14:textId="77777777" w:rsidR="009276AA" w:rsidRPr="00FC6FB0" w:rsidRDefault="009276AA" w:rsidP="009276AA">
            <w:pPr>
              <w:jc w:val="center"/>
            </w:pPr>
            <w:r w:rsidRPr="00FC6FB0">
              <w:t>2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B2B6C" w14:textId="77777777" w:rsidR="009276AA" w:rsidRPr="00FC6FB0" w:rsidRDefault="009276AA" w:rsidP="009276AA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DBFE6" w14:textId="77777777" w:rsidR="009276AA" w:rsidRPr="00FC6FB0" w:rsidRDefault="009276AA" w:rsidP="009276AA">
            <w:pPr>
              <w:jc w:val="center"/>
            </w:pPr>
            <w:r w:rsidRPr="00FC6FB0"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57C973" w14:textId="77777777" w:rsidR="009276AA" w:rsidRPr="00FC6FB0" w:rsidRDefault="009276AA" w:rsidP="009276AA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81405" w14:textId="77777777" w:rsidR="009276AA" w:rsidRPr="00FC6FB0" w:rsidRDefault="009276AA" w:rsidP="009276AA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4FC73" w14:textId="77777777" w:rsidR="009276AA" w:rsidRPr="00FC6FB0" w:rsidRDefault="009276AA" w:rsidP="009276AA">
            <w:pPr>
              <w:jc w:val="center"/>
            </w:pPr>
            <w:r w:rsidRPr="00FC6FB0">
              <w:t>7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5B28C" w14:textId="77777777" w:rsidR="009276AA" w:rsidRPr="00FC6FB0" w:rsidRDefault="009276AA" w:rsidP="009276AA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F9ED8" w14:textId="77777777" w:rsidR="009276AA" w:rsidRPr="00FC6FB0" w:rsidRDefault="009276AA" w:rsidP="009276AA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D9338" w14:textId="77777777" w:rsidR="009276AA" w:rsidRPr="00FC6FB0" w:rsidRDefault="009276AA" w:rsidP="009276AA">
            <w:pPr>
              <w:jc w:val="center"/>
            </w:pPr>
            <w:r w:rsidRPr="00FC6FB0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5A184" w14:textId="77777777" w:rsidR="009276AA" w:rsidRPr="00FC6FB0" w:rsidRDefault="009276AA" w:rsidP="009276AA">
            <w:pPr>
              <w:jc w:val="center"/>
            </w:pPr>
            <w:r w:rsidRPr="00FC6FB0">
              <w:t>11</w:t>
            </w:r>
          </w:p>
        </w:tc>
        <w:tc>
          <w:tcPr>
            <w:tcW w:w="6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1F416" w14:textId="77777777" w:rsidR="009276AA" w:rsidRPr="00FC6FB0" w:rsidRDefault="009276AA" w:rsidP="009276AA">
            <w:pPr>
              <w:jc w:val="center"/>
            </w:pPr>
            <w:r w:rsidRPr="00FC6FB0">
              <w:t>12</w:t>
            </w:r>
          </w:p>
        </w:tc>
      </w:tr>
      <w:tr w:rsidR="00ED2908" w:rsidRPr="00135664" w14:paraId="0FE18B74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7D395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CD9FD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39719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A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89245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02208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652E4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6C155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D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839ED1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06F9A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618D9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A415A0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C</w:t>
            </w:r>
          </w:p>
        </w:tc>
        <w:tc>
          <w:tcPr>
            <w:tcW w:w="6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E57F7" w14:textId="77777777" w:rsidR="00ED2908" w:rsidRPr="00135664" w:rsidRDefault="00ED2908" w:rsidP="00FC6FB0">
            <w:pPr>
              <w:jc w:val="center"/>
              <w:rPr>
                <w:b/>
              </w:rPr>
            </w:pPr>
            <w:r w:rsidRPr="00135664">
              <w:rPr>
                <w:b/>
              </w:rPr>
              <w:t>A</w:t>
            </w:r>
          </w:p>
        </w:tc>
      </w:tr>
    </w:tbl>
    <w:p w14:paraId="5AAFAA32" w14:textId="77777777" w:rsidR="001835DE" w:rsidRPr="00ED2908" w:rsidRDefault="001835DE" w:rsidP="0056111C">
      <w:pPr>
        <w:tabs>
          <w:tab w:val="left" w:pos="2708"/>
          <w:tab w:val="left" w:pos="5138"/>
          <w:tab w:val="left" w:pos="7569"/>
        </w:tabs>
        <w:spacing w:before="120" w:after="120"/>
        <w:jc w:val="center"/>
        <w:rPr>
          <w:b/>
          <w:color w:val="000000"/>
          <w:sz w:val="28"/>
          <w:szCs w:val="28"/>
          <w:lang w:val="es-PY"/>
        </w:rPr>
      </w:pPr>
    </w:p>
    <w:tbl>
      <w:tblPr>
        <w:tblW w:w="855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684"/>
        <w:gridCol w:w="720"/>
        <w:gridCol w:w="684"/>
        <w:gridCol w:w="774"/>
        <w:gridCol w:w="684"/>
        <w:gridCol w:w="684"/>
        <w:gridCol w:w="720"/>
        <w:gridCol w:w="720"/>
        <w:gridCol w:w="720"/>
        <w:gridCol w:w="792"/>
      </w:tblGrid>
      <w:tr w:rsidR="008637FA" w:rsidRPr="00FC6FB0" w14:paraId="31820371" w14:textId="77777777" w:rsidTr="00500EFC">
        <w:trPr>
          <w:trHeight w:val="250"/>
        </w:trPr>
        <w:tc>
          <w:tcPr>
            <w:tcW w:w="8550" w:type="dxa"/>
            <w:gridSpan w:val="12"/>
            <w:shd w:val="clear" w:color="auto" w:fill="auto"/>
            <w:noWrap/>
            <w:vAlign w:val="bottom"/>
            <w:hideMark/>
          </w:tcPr>
          <w:p w14:paraId="20211DD4" w14:textId="77777777" w:rsidR="008637FA" w:rsidRPr="00FC6FB0" w:rsidRDefault="00666014" w:rsidP="0056111C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2</w:t>
            </w:r>
          </w:p>
        </w:tc>
      </w:tr>
      <w:tr w:rsidR="009276AA" w:rsidRPr="00FC6FB0" w14:paraId="23054B36" w14:textId="77777777" w:rsidTr="00500EFC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ACD15" w14:textId="77777777" w:rsidR="009276AA" w:rsidRPr="00FC6FB0" w:rsidRDefault="009276AA" w:rsidP="009276AA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A7FF5" w14:textId="77777777" w:rsidR="009276AA" w:rsidRPr="00FC6FB0" w:rsidRDefault="009276AA" w:rsidP="009276AA">
            <w:pPr>
              <w:jc w:val="center"/>
            </w:pPr>
            <w:r w:rsidRPr="00FC6FB0">
              <w:t>2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7BD855" w14:textId="77777777" w:rsidR="009276AA" w:rsidRPr="00FC6FB0" w:rsidRDefault="009276AA" w:rsidP="009276AA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7184F" w14:textId="77777777" w:rsidR="009276AA" w:rsidRPr="00FC6FB0" w:rsidRDefault="009276AA" w:rsidP="009276AA">
            <w:pPr>
              <w:jc w:val="center"/>
            </w:pPr>
            <w:r w:rsidRPr="00FC6FB0"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C69F7" w14:textId="77777777" w:rsidR="009276AA" w:rsidRPr="00FC6FB0" w:rsidRDefault="009276AA" w:rsidP="009276AA">
            <w:pPr>
              <w:jc w:val="center"/>
            </w:pPr>
            <w:r w:rsidRPr="00FC6FB0"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9E559" w14:textId="77777777" w:rsidR="009276AA" w:rsidRPr="00FC6FB0" w:rsidRDefault="009276AA" w:rsidP="009276AA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05F27" w14:textId="77777777" w:rsidR="009276AA" w:rsidRPr="00FC6FB0" w:rsidRDefault="009276AA" w:rsidP="009276AA">
            <w:pPr>
              <w:jc w:val="center"/>
            </w:pPr>
            <w:r w:rsidRPr="00FC6FB0">
              <w:t>7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8F0A27" w14:textId="77777777" w:rsidR="009276AA" w:rsidRPr="00FC6FB0" w:rsidRDefault="009276AA" w:rsidP="009276AA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5295F" w14:textId="77777777" w:rsidR="009276AA" w:rsidRPr="00FC6FB0" w:rsidRDefault="009276AA" w:rsidP="009276AA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10BFB" w14:textId="77777777" w:rsidR="009276AA" w:rsidRPr="00FC6FB0" w:rsidRDefault="009276AA" w:rsidP="009276AA">
            <w:pPr>
              <w:jc w:val="center"/>
            </w:pPr>
            <w:r w:rsidRPr="00FC6FB0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5A0BB" w14:textId="77777777" w:rsidR="009276AA" w:rsidRPr="00FC6FB0" w:rsidRDefault="009276AA" w:rsidP="009276AA">
            <w:pPr>
              <w:jc w:val="center"/>
            </w:pPr>
            <w:r w:rsidRPr="00FC6FB0">
              <w:t>1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40C35" w14:textId="77777777" w:rsidR="009276AA" w:rsidRPr="00FC6FB0" w:rsidRDefault="009276AA" w:rsidP="009276AA">
            <w:pPr>
              <w:jc w:val="center"/>
            </w:pPr>
            <w:r w:rsidRPr="00FC6FB0">
              <w:t>12</w:t>
            </w:r>
          </w:p>
        </w:tc>
      </w:tr>
      <w:tr w:rsidR="00FC6FB0" w:rsidRPr="00A33A6B" w14:paraId="1871BFCF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31722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A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B35E3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2AB2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5B159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19680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D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76705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7FF57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DB5BE2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0DE8B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A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466B7C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670F4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B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812B1" w14:textId="77777777" w:rsidR="00FC6FB0" w:rsidRPr="00A33A6B" w:rsidRDefault="00FC6FB0" w:rsidP="00FC6FB0">
            <w:pPr>
              <w:rPr>
                <w:b/>
              </w:rPr>
            </w:pPr>
            <w:r w:rsidRPr="00A33A6B">
              <w:rPr>
                <w:b/>
              </w:rPr>
              <w:t>A</w:t>
            </w:r>
          </w:p>
        </w:tc>
      </w:tr>
    </w:tbl>
    <w:p w14:paraId="5ED821D1" w14:textId="77777777" w:rsidR="001835DE" w:rsidRPr="00FC6FB0" w:rsidRDefault="001835DE" w:rsidP="0056111C">
      <w:pPr>
        <w:tabs>
          <w:tab w:val="left" w:pos="2708"/>
          <w:tab w:val="left" w:pos="5138"/>
          <w:tab w:val="left" w:pos="7569"/>
        </w:tabs>
        <w:spacing w:before="120" w:after="120"/>
        <w:jc w:val="center"/>
        <w:rPr>
          <w:b/>
          <w:color w:val="000000"/>
          <w:lang w:val="es-PY"/>
        </w:rPr>
      </w:pPr>
    </w:p>
    <w:tbl>
      <w:tblPr>
        <w:tblW w:w="8604" w:type="dxa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0"/>
        <w:gridCol w:w="684"/>
        <w:gridCol w:w="684"/>
        <w:gridCol w:w="720"/>
        <w:gridCol w:w="684"/>
        <w:gridCol w:w="710"/>
        <w:gridCol w:w="684"/>
        <w:gridCol w:w="694"/>
        <w:gridCol w:w="720"/>
        <w:gridCol w:w="900"/>
        <w:gridCol w:w="720"/>
        <w:gridCol w:w="684"/>
      </w:tblGrid>
      <w:tr w:rsidR="008637FA" w:rsidRPr="00FC6FB0" w14:paraId="3391EBBE" w14:textId="77777777" w:rsidTr="00500EFC">
        <w:trPr>
          <w:trHeight w:val="250"/>
        </w:trPr>
        <w:tc>
          <w:tcPr>
            <w:tcW w:w="8604" w:type="dxa"/>
            <w:gridSpan w:val="12"/>
            <w:shd w:val="clear" w:color="auto" w:fill="auto"/>
            <w:noWrap/>
            <w:vAlign w:val="bottom"/>
            <w:hideMark/>
          </w:tcPr>
          <w:p w14:paraId="249642EB" w14:textId="77777777" w:rsidR="008637FA" w:rsidRPr="00FC6FB0" w:rsidRDefault="00666014" w:rsidP="0056111C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3</w:t>
            </w:r>
          </w:p>
        </w:tc>
      </w:tr>
      <w:tr w:rsidR="009276AA" w:rsidRPr="00FC6FB0" w14:paraId="2E6DB2A8" w14:textId="77777777" w:rsidTr="00500EFC">
        <w:trPr>
          <w:trHeight w:val="25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D9E9C" w14:textId="77777777" w:rsidR="009276AA" w:rsidRPr="00FC6FB0" w:rsidRDefault="009276AA" w:rsidP="009276AA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A7E32" w14:textId="77777777" w:rsidR="009276AA" w:rsidRPr="00FC6FB0" w:rsidRDefault="009276AA" w:rsidP="009276AA">
            <w:pPr>
              <w:jc w:val="center"/>
            </w:pPr>
            <w:r w:rsidRPr="00FC6FB0">
              <w:t>2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180E7E" w14:textId="77777777" w:rsidR="009276AA" w:rsidRPr="00FC6FB0" w:rsidRDefault="009276AA" w:rsidP="009276AA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0E672" w14:textId="77777777" w:rsidR="009276AA" w:rsidRPr="00FC6FB0" w:rsidRDefault="009276AA" w:rsidP="009276AA">
            <w:pPr>
              <w:jc w:val="center"/>
            </w:pPr>
            <w:r w:rsidRPr="00FC6FB0"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561C1" w14:textId="77777777" w:rsidR="009276AA" w:rsidRPr="00FC6FB0" w:rsidRDefault="009276AA" w:rsidP="009276AA">
            <w:pPr>
              <w:jc w:val="center"/>
            </w:pPr>
            <w:r w:rsidRPr="00FC6FB0">
              <w:t>5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407C0" w14:textId="77777777" w:rsidR="009276AA" w:rsidRPr="00FC6FB0" w:rsidRDefault="009276AA" w:rsidP="009276AA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141D" w14:textId="77777777" w:rsidR="009276AA" w:rsidRPr="00FC6FB0" w:rsidRDefault="009276AA" w:rsidP="009276AA">
            <w:pPr>
              <w:jc w:val="center"/>
            </w:pPr>
            <w:r w:rsidRPr="00FC6FB0">
              <w:t>7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125B53" w14:textId="77777777" w:rsidR="009276AA" w:rsidRPr="00FC6FB0" w:rsidRDefault="009276AA" w:rsidP="009276AA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46613D" w14:textId="77777777" w:rsidR="009276AA" w:rsidRPr="00FC6FB0" w:rsidRDefault="009276AA" w:rsidP="009276AA">
            <w:pPr>
              <w:jc w:val="center"/>
            </w:pPr>
            <w:r w:rsidRPr="00FC6FB0">
              <w:t>9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D0BB9" w14:textId="77777777" w:rsidR="009276AA" w:rsidRPr="00FC6FB0" w:rsidRDefault="009276AA" w:rsidP="009276AA">
            <w:pPr>
              <w:jc w:val="center"/>
            </w:pPr>
            <w:r w:rsidRPr="00FC6FB0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77248" w14:textId="77777777" w:rsidR="009276AA" w:rsidRPr="00FC6FB0" w:rsidRDefault="009276AA" w:rsidP="009276AA">
            <w:pPr>
              <w:jc w:val="center"/>
            </w:pPr>
            <w:r w:rsidRPr="00FC6FB0">
              <w:t>1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7DEDE" w14:textId="77777777" w:rsidR="009276AA" w:rsidRPr="00FC6FB0" w:rsidRDefault="009276AA" w:rsidP="009276AA">
            <w:pPr>
              <w:jc w:val="center"/>
            </w:pPr>
            <w:r w:rsidRPr="00FC6FB0">
              <w:t>12</w:t>
            </w:r>
          </w:p>
        </w:tc>
      </w:tr>
      <w:tr w:rsidR="0079627E" w:rsidRPr="00FC6FB0" w14:paraId="12F0B621" w14:textId="77777777" w:rsidTr="004D4913">
        <w:trPr>
          <w:trHeight w:val="25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BAB5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87641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D730E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3B8F4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B2C7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52060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7F299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28476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09B80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A684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F190E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0D679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</w:tbl>
    <w:p w14:paraId="3787BF1E" w14:textId="77777777" w:rsidR="00D35F35" w:rsidRPr="00FC6FB0" w:rsidRDefault="00D35F35" w:rsidP="0056111C">
      <w:pPr>
        <w:tabs>
          <w:tab w:val="left" w:pos="2708"/>
          <w:tab w:val="left" w:pos="5138"/>
          <w:tab w:val="left" w:pos="7569"/>
        </w:tabs>
        <w:spacing w:before="120" w:after="120"/>
        <w:jc w:val="center"/>
        <w:rPr>
          <w:b/>
          <w:color w:val="000000"/>
          <w:lang w:val="es-PY"/>
        </w:rPr>
      </w:pPr>
    </w:p>
    <w:tbl>
      <w:tblPr>
        <w:tblW w:w="864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720"/>
        <w:gridCol w:w="720"/>
        <w:gridCol w:w="720"/>
        <w:gridCol w:w="684"/>
        <w:gridCol w:w="684"/>
        <w:gridCol w:w="774"/>
        <w:gridCol w:w="720"/>
        <w:gridCol w:w="720"/>
        <w:gridCol w:w="810"/>
        <w:gridCol w:w="720"/>
      </w:tblGrid>
      <w:tr w:rsidR="009E7783" w:rsidRPr="00FC6FB0" w14:paraId="5790E2A6" w14:textId="77777777" w:rsidTr="00500EFC">
        <w:trPr>
          <w:trHeight w:val="250"/>
        </w:trPr>
        <w:tc>
          <w:tcPr>
            <w:tcW w:w="8640" w:type="dxa"/>
            <w:gridSpan w:val="12"/>
            <w:shd w:val="clear" w:color="auto" w:fill="auto"/>
            <w:noWrap/>
            <w:vAlign w:val="bottom"/>
            <w:hideMark/>
          </w:tcPr>
          <w:p w14:paraId="6DBBC567" w14:textId="77777777" w:rsidR="009E7783" w:rsidRPr="00FC6FB0" w:rsidRDefault="00666014" w:rsidP="00666014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4</w:t>
            </w:r>
          </w:p>
        </w:tc>
      </w:tr>
      <w:tr w:rsidR="009276AA" w:rsidRPr="00FC6FB0" w14:paraId="09D431C3" w14:textId="77777777" w:rsidTr="00500EFC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3D93D" w14:textId="77777777" w:rsidR="009276AA" w:rsidRPr="00FC6FB0" w:rsidRDefault="009276AA" w:rsidP="009276AA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1D851" w14:textId="77777777" w:rsidR="009276AA" w:rsidRPr="00FC6FB0" w:rsidRDefault="009276AA" w:rsidP="009276AA">
            <w:pPr>
              <w:jc w:val="center"/>
            </w:pPr>
            <w:r w:rsidRPr="00FC6FB0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48FA5" w14:textId="77777777" w:rsidR="009276AA" w:rsidRPr="00FC6FB0" w:rsidRDefault="009276AA" w:rsidP="009276AA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755DA" w14:textId="77777777" w:rsidR="009276AA" w:rsidRPr="00FC6FB0" w:rsidRDefault="009276AA" w:rsidP="009276AA">
            <w:pPr>
              <w:jc w:val="center"/>
            </w:pPr>
            <w:r w:rsidRPr="00FC6FB0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56CC6" w14:textId="77777777" w:rsidR="009276AA" w:rsidRPr="00FC6FB0" w:rsidRDefault="009276AA" w:rsidP="009276AA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AED4E" w14:textId="77777777" w:rsidR="009276AA" w:rsidRPr="00FC6FB0" w:rsidRDefault="009276AA" w:rsidP="009276AA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E8919" w14:textId="77777777" w:rsidR="009276AA" w:rsidRPr="00FC6FB0" w:rsidRDefault="009276AA" w:rsidP="009276AA">
            <w:pPr>
              <w:jc w:val="center"/>
            </w:pPr>
            <w:r w:rsidRPr="00FC6FB0"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E7407" w14:textId="77777777" w:rsidR="009276AA" w:rsidRPr="00FC6FB0" w:rsidRDefault="009276AA" w:rsidP="009276AA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5F241" w14:textId="77777777" w:rsidR="009276AA" w:rsidRPr="00FC6FB0" w:rsidRDefault="009276AA" w:rsidP="009276AA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B8CEA" w14:textId="77777777" w:rsidR="009276AA" w:rsidRPr="00FC6FB0" w:rsidRDefault="009276AA" w:rsidP="009276AA">
            <w:pPr>
              <w:jc w:val="center"/>
            </w:pPr>
            <w:r w:rsidRPr="00FC6FB0">
              <w:t>10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9DD06" w14:textId="77777777" w:rsidR="009276AA" w:rsidRPr="00FC6FB0" w:rsidRDefault="009276AA" w:rsidP="009276AA">
            <w:pPr>
              <w:jc w:val="center"/>
            </w:pPr>
            <w:r w:rsidRPr="00FC6FB0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11E4C" w14:textId="77777777" w:rsidR="009276AA" w:rsidRPr="00FC6FB0" w:rsidRDefault="009276AA" w:rsidP="009276AA">
            <w:pPr>
              <w:jc w:val="center"/>
            </w:pPr>
            <w:r w:rsidRPr="00FC6FB0">
              <w:t>12</w:t>
            </w:r>
          </w:p>
        </w:tc>
      </w:tr>
      <w:tr w:rsidR="0079627E" w:rsidRPr="00FC6FB0" w14:paraId="03536F33" w14:textId="77777777" w:rsidTr="00500EFC">
        <w:trPr>
          <w:trHeight w:val="250"/>
        </w:trPr>
        <w:tc>
          <w:tcPr>
            <w:tcW w:w="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5CBC0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64A49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C9B9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93410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F259A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24BFA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9972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A88B2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EE7AA1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E3662D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3B792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6331B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</w:tbl>
    <w:p w14:paraId="32DDA995" w14:textId="77777777" w:rsidR="00954678" w:rsidRPr="00FC6FB0" w:rsidRDefault="00954678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lang w:val="es-PY"/>
        </w:rPr>
      </w:pPr>
    </w:p>
    <w:tbl>
      <w:tblPr>
        <w:tblW w:w="864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720"/>
        <w:gridCol w:w="720"/>
        <w:gridCol w:w="720"/>
        <w:gridCol w:w="684"/>
        <w:gridCol w:w="684"/>
        <w:gridCol w:w="774"/>
        <w:gridCol w:w="720"/>
        <w:gridCol w:w="720"/>
        <w:gridCol w:w="810"/>
        <w:gridCol w:w="720"/>
      </w:tblGrid>
      <w:tr w:rsidR="00400458" w:rsidRPr="00FC6FB0" w14:paraId="58A4C8BD" w14:textId="77777777" w:rsidTr="004D4913">
        <w:trPr>
          <w:trHeight w:val="250"/>
        </w:trPr>
        <w:tc>
          <w:tcPr>
            <w:tcW w:w="8640" w:type="dxa"/>
            <w:gridSpan w:val="12"/>
            <w:shd w:val="clear" w:color="auto" w:fill="auto"/>
            <w:noWrap/>
            <w:vAlign w:val="bottom"/>
            <w:hideMark/>
          </w:tcPr>
          <w:p w14:paraId="7CBF797E" w14:textId="77777777" w:rsidR="00400458" w:rsidRPr="00FC6FB0" w:rsidRDefault="00400458" w:rsidP="004D4913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5</w:t>
            </w:r>
          </w:p>
        </w:tc>
      </w:tr>
      <w:tr w:rsidR="00400458" w:rsidRPr="00FC6FB0" w14:paraId="7E23CA31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5DF24" w14:textId="77777777" w:rsidR="00400458" w:rsidRPr="00FC6FB0" w:rsidRDefault="00400458" w:rsidP="004D4913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E31D0" w14:textId="77777777" w:rsidR="00400458" w:rsidRPr="00FC6FB0" w:rsidRDefault="00400458" w:rsidP="004D4913">
            <w:pPr>
              <w:jc w:val="center"/>
            </w:pPr>
            <w:r w:rsidRPr="00FC6FB0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9A1D9" w14:textId="77777777" w:rsidR="00400458" w:rsidRPr="00FC6FB0" w:rsidRDefault="00400458" w:rsidP="004D4913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2DEE5" w14:textId="77777777" w:rsidR="00400458" w:rsidRPr="00FC6FB0" w:rsidRDefault="00400458" w:rsidP="004D4913">
            <w:pPr>
              <w:jc w:val="center"/>
            </w:pPr>
            <w:r w:rsidRPr="00FC6FB0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DC198" w14:textId="77777777" w:rsidR="00400458" w:rsidRPr="00FC6FB0" w:rsidRDefault="00400458" w:rsidP="004D4913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8CC39" w14:textId="77777777" w:rsidR="00400458" w:rsidRPr="00FC6FB0" w:rsidRDefault="00400458" w:rsidP="004D4913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F5EAE" w14:textId="77777777" w:rsidR="00400458" w:rsidRPr="00FC6FB0" w:rsidRDefault="00400458" w:rsidP="004D4913">
            <w:pPr>
              <w:jc w:val="center"/>
            </w:pPr>
            <w:r w:rsidRPr="00FC6FB0"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006FC" w14:textId="77777777" w:rsidR="00400458" w:rsidRPr="00FC6FB0" w:rsidRDefault="00400458" w:rsidP="004D4913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8E037" w14:textId="77777777" w:rsidR="00400458" w:rsidRPr="00FC6FB0" w:rsidRDefault="00400458" w:rsidP="004D4913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E82C3" w14:textId="77777777" w:rsidR="00400458" w:rsidRPr="00FC6FB0" w:rsidRDefault="00400458" w:rsidP="004D4913">
            <w:pPr>
              <w:jc w:val="center"/>
            </w:pPr>
            <w:r w:rsidRPr="00FC6FB0">
              <w:t>10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B3228" w14:textId="77777777" w:rsidR="00400458" w:rsidRPr="00FC6FB0" w:rsidRDefault="00400458" w:rsidP="004D4913">
            <w:pPr>
              <w:jc w:val="center"/>
            </w:pPr>
            <w:r w:rsidRPr="00FC6FB0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FEEAA" w14:textId="77777777" w:rsidR="00400458" w:rsidRPr="00FC6FB0" w:rsidRDefault="00400458" w:rsidP="004D4913">
            <w:pPr>
              <w:jc w:val="center"/>
            </w:pPr>
            <w:r w:rsidRPr="00FC6FB0">
              <w:t>12</w:t>
            </w:r>
          </w:p>
        </w:tc>
      </w:tr>
      <w:tr w:rsidR="0079627E" w:rsidRPr="00FC6FB0" w14:paraId="383CE116" w14:textId="77777777" w:rsidTr="004D4913">
        <w:trPr>
          <w:trHeight w:val="250"/>
        </w:trPr>
        <w:tc>
          <w:tcPr>
            <w:tcW w:w="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10C338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1E1A48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2F4F4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C025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2AB4F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2B82A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FDB2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7545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B5A1C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CA91C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04ED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D8CBC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</w:tbl>
    <w:p w14:paraId="1293EC33" w14:textId="77777777" w:rsidR="00400458" w:rsidRPr="00FC6FB0" w:rsidRDefault="00400458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lang w:val="es-PY"/>
        </w:rPr>
      </w:pPr>
    </w:p>
    <w:tbl>
      <w:tblPr>
        <w:tblW w:w="864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720"/>
        <w:gridCol w:w="720"/>
        <w:gridCol w:w="720"/>
        <w:gridCol w:w="684"/>
        <w:gridCol w:w="684"/>
        <w:gridCol w:w="774"/>
        <w:gridCol w:w="720"/>
        <w:gridCol w:w="720"/>
        <w:gridCol w:w="810"/>
        <w:gridCol w:w="720"/>
      </w:tblGrid>
      <w:tr w:rsidR="00400458" w:rsidRPr="00FC6FB0" w14:paraId="58B59B72" w14:textId="77777777" w:rsidTr="004D4913">
        <w:trPr>
          <w:trHeight w:val="250"/>
        </w:trPr>
        <w:tc>
          <w:tcPr>
            <w:tcW w:w="8640" w:type="dxa"/>
            <w:gridSpan w:val="12"/>
            <w:shd w:val="clear" w:color="auto" w:fill="auto"/>
            <w:noWrap/>
            <w:vAlign w:val="bottom"/>
            <w:hideMark/>
          </w:tcPr>
          <w:p w14:paraId="4FD926E2" w14:textId="77777777" w:rsidR="00400458" w:rsidRPr="00FC6FB0" w:rsidRDefault="00400458" w:rsidP="004D4913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6</w:t>
            </w:r>
          </w:p>
        </w:tc>
      </w:tr>
      <w:tr w:rsidR="00400458" w:rsidRPr="00FC6FB0" w14:paraId="209BDF5B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93B1B" w14:textId="77777777" w:rsidR="00400458" w:rsidRPr="00FC6FB0" w:rsidRDefault="00400458" w:rsidP="004D4913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D5AB8" w14:textId="77777777" w:rsidR="00400458" w:rsidRPr="00FC6FB0" w:rsidRDefault="00400458" w:rsidP="004D4913">
            <w:pPr>
              <w:jc w:val="center"/>
            </w:pPr>
            <w:r w:rsidRPr="00FC6FB0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E0B80" w14:textId="77777777" w:rsidR="00400458" w:rsidRPr="00FC6FB0" w:rsidRDefault="00400458" w:rsidP="004D4913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C125A" w14:textId="77777777" w:rsidR="00400458" w:rsidRPr="00FC6FB0" w:rsidRDefault="00400458" w:rsidP="004D4913">
            <w:pPr>
              <w:jc w:val="center"/>
            </w:pPr>
            <w:r w:rsidRPr="00FC6FB0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8F345" w14:textId="77777777" w:rsidR="00400458" w:rsidRPr="00FC6FB0" w:rsidRDefault="00400458" w:rsidP="004D4913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9591B" w14:textId="77777777" w:rsidR="00400458" w:rsidRPr="00FC6FB0" w:rsidRDefault="00400458" w:rsidP="004D4913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C661B" w14:textId="77777777" w:rsidR="00400458" w:rsidRPr="00FC6FB0" w:rsidRDefault="00400458" w:rsidP="004D4913">
            <w:pPr>
              <w:jc w:val="center"/>
            </w:pPr>
            <w:r w:rsidRPr="00FC6FB0"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F90A" w14:textId="77777777" w:rsidR="00400458" w:rsidRPr="00FC6FB0" w:rsidRDefault="00400458" w:rsidP="004D4913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FEFAA" w14:textId="77777777" w:rsidR="00400458" w:rsidRPr="00FC6FB0" w:rsidRDefault="00400458" w:rsidP="004D4913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A307D" w14:textId="77777777" w:rsidR="00400458" w:rsidRPr="00FC6FB0" w:rsidRDefault="00400458" w:rsidP="004D4913">
            <w:pPr>
              <w:jc w:val="center"/>
            </w:pPr>
            <w:r w:rsidRPr="00FC6FB0">
              <w:t>10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2FC2F" w14:textId="77777777" w:rsidR="00400458" w:rsidRPr="00FC6FB0" w:rsidRDefault="00400458" w:rsidP="004D4913">
            <w:pPr>
              <w:jc w:val="center"/>
            </w:pPr>
            <w:r w:rsidRPr="00FC6FB0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16992" w14:textId="77777777" w:rsidR="00400458" w:rsidRPr="00FC6FB0" w:rsidRDefault="00400458" w:rsidP="004D4913">
            <w:pPr>
              <w:jc w:val="center"/>
            </w:pPr>
            <w:r w:rsidRPr="00FC6FB0">
              <w:t>12</w:t>
            </w:r>
          </w:p>
        </w:tc>
      </w:tr>
      <w:tr w:rsidR="0079627E" w:rsidRPr="00FC6FB0" w14:paraId="45D4A475" w14:textId="77777777" w:rsidTr="004D4913">
        <w:trPr>
          <w:trHeight w:val="250"/>
        </w:trPr>
        <w:tc>
          <w:tcPr>
            <w:tcW w:w="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46D51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28C4C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7D319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3B8E1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87FD4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CDE07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E8F9B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7F7B6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F6E91F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A023B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48593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520B4" w14:textId="77777777" w:rsidR="0079627E" w:rsidRDefault="0079627E" w:rsidP="0079627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</w:tbl>
    <w:p w14:paraId="09B5FB24" w14:textId="77777777" w:rsidR="00400458" w:rsidRPr="00FC6FB0" w:rsidRDefault="00400458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lang w:val="es-PY"/>
        </w:rPr>
      </w:pPr>
    </w:p>
    <w:tbl>
      <w:tblPr>
        <w:tblW w:w="864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720"/>
        <w:gridCol w:w="720"/>
        <w:gridCol w:w="720"/>
        <w:gridCol w:w="684"/>
        <w:gridCol w:w="684"/>
        <w:gridCol w:w="774"/>
        <w:gridCol w:w="720"/>
        <w:gridCol w:w="720"/>
        <w:gridCol w:w="810"/>
        <w:gridCol w:w="720"/>
      </w:tblGrid>
      <w:tr w:rsidR="00400458" w:rsidRPr="00FC6FB0" w14:paraId="61D468F8" w14:textId="77777777" w:rsidTr="004D4913">
        <w:trPr>
          <w:trHeight w:val="250"/>
        </w:trPr>
        <w:tc>
          <w:tcPr>
            <w:tcW w:w="8640" w:type="dxa"/>
            <w:gridSpan w:val="12"/>
            <w:shd w:val="clear" w:color="auto" w:fill="auto"/>
            <w:noWrap/>
            <w:vAlign w:val="bottom"/>
            <w:hideMark/>
          </w:tcPr>
          <w:p w14:paraId="2570575E" w14:textId="77777777" w:rsidR="00400458" w:rsidRPr="00FC6FB0" w:rsidRDefault="00400458" w:rsidP="004D4913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7</w:t>
            </w:r>
          </w:p>
        </w:tc>
      </w:tr>
      <w:tr w:rsidR="00400458" w:rsidRPr="00FC6FB0" w14:paraId="48CE8871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CBD84C" w14:textId="77777777" w:rsidR="00400458" w:rsidRPr="00FC6FB0" w:rsidRDefault="00400458" w:rsidP="004D4913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35AC29" w14:textId="77777777" w:rsidR="00400458" w:rsidRPr="00FC6FB0" w:rsidRDefault="00400458" w:rsidP="004D4913">
            <w:pPr>
              <w:jc w:val="center"/>
            </w:pPr>
            <w:r w:rsidRPr="00FC6FB0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A5E7C" w14:textId="77777777" w:rsidR="00400458" w:rsidRPr="00FC6FB0" w:rsidRDefault="00400458" w:rsidP="004D4913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7A0B9" w14:textId="77777777" w:rsidR="00400458" w:rsidRPr="00FC6FB0" w:rsidRDefault="00400458" w:rsidP="004D4913">
            <w:pPr>
              <w:jc w:val="center"/>
            </w:pPr>
            <w:r w:rsidRPr="00FC6FB0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DC5B4" w14:textId="77777777" w:rsidR="00400458" w:rsidRPr="00FC6FB0" w:rsidRDefault="00400458" w:rsidP="004D4913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664D3" w14:textId="77777777" w:rsidR="00400458" w:rsidRPr="00FC6FB0" w:rsidRDefault="00400458" w:rsidP="004D4913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6FC12" w14:textId="77777777" w:rsidR="00400458" w:rsidRPr="00FC6FB0" w:rsidRDefault="00400458" w:rsidP="004D4913">
            <w:pPr>
              <w:jc w:val="center"/>
            </w:pPr>
            <w:r w:rsidRPr="00FC6FB0"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311D7A" w14:textId="77777777" w:rsidR="00400458" w:rsidRPr="00FC6FB0" w:rsidRDefault="00400458" w:rsidP="004D4913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448A1E" w14:textId="77777777" w:rsidR="00400458" w:rsidRPr="00FC6FB0" w:rsidRDefault="00400458" w:rsidP="004D4913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36E99" w14:textId="77777777" w:rsidR="00400458" w:rsidRPr="00FC6FB0" w:rsidRDefault="00400458" w:rsidP="004D4913">
            <w:pPr>
              <w:jc w:val="center"/>
            </w:pPr>
            <w:r w:rsidRPr="00FC6FB0">
              <w:t>10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6CB48" w14:textId="77777777" w:rsidR="00400458" w:rsidRPr="00FC6FB0" w:rsidRDefault="00400458" w:rsidP="004D4913">
            <w:pPr>
              <w:jc w:val="center"/>
            </w:pPr>
            <w:r w:rsidRPr="00FC6FB0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171FB" w14:textId="77777777" w:rsidR="00400458" w:rsidRPr="00FC6FB0" w:rsidRDefault="00400458" w:rsidP="004D4913">
            <w:pPr>
              <w:jc w:val="center"/>
            </w:pPr>
            <w:r w:rsidRPr="00FC6FB0">
              <w:t>12</w:t>
            </w:r>
          </w:p>
        </w:tc>
      </w:tr>
      <w:tr w:rsidR="00D907CB" w:rsidRPr="00FC6FB0" w14:paraId="2A82C0FB" w14:textId="77777777" w:rsidTr="004D4913">
        <w:trPr>
          <w:trHeight w:val="250"/>
        </w:trPr>
        <w:tc>
          <w:tcPr>
            <w:tcW w:w="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554439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70B23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2FBAD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E245E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6106D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0FD1D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B215F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BF934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40281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0D4B2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C9597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3B566" w14:textId="77777777" w:rsidR="00D907CB" w:rsidRDefault="00D907CB" w:rsidP="00D907C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</w:tbl>
    <w:p w14:paraId="75321620" w14:textId="77777777" w:rsidR="00400458" w:rsidRPr="00FC6FB0" w:rsidRDefault="00400458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lang w:val="es-PY"/>
        </w:rPr>
      </w:pPr>
    </w:p>
    <w:tbl>
      <w:tblPr>
        <w:tblW w:w="864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4"/>
        <w:gridCol w:w="684"/>
        <w:gridCol w:w="720"/>
        <w:gridCol w:w="720"/>
        <w:gridCol w:w="720"/>
        <w:gridCol w:w="684"/>
        <w:gridCol w:w="684"/>
        <w:gridCol w:w="774"/>
        <w:gridCol w:w="720"/>
        <w:gridCol w:w="720"/>
        <w:gridCol w:w="810"/>
        <w:gridCol w:w="720"/>
      </w:tblGrid>
      <w:tr w:rsidR="00400458" w:rsidRPr="00FC6FB0" w14:paraId="7D9B98A8" w14:textId="77777777" w:rsidTr="004D4913">
        <w:trPr>
          <w:trHeight w:val="250"/>
        </w:trPr>
        <w:tc>
          <w:tcPr>
            <w:tcW w:w="8640" w:type="dxa"/>
            <w:gridSpan w:val="12"/>
            <w:shd w:val="clear" w:color="auto" w:fill="auto"/>
            <w:noWrap/>
            <w:vAlign w:val="bottom"/>
            <w:hideMark/>
          </w:tcPr>
          <w:p w14:paraId="1D87CBA1" w14:textId="77777777" w:rsidR="00400458" w:rsidRPr="00FC6FB0" w:rsidRDefault="00400458" w:rsidP="004D4913">
            <w:pPr>
              <w:jc w:val="center"/>
              <w:rPr>
                <w:b/>
              </w:rPr>
            </w:pPr>
            <w:r w:rsidRPr="00FC6FB0">
              <w:rPr>
                <w:b/>
              </w:rPr>
              <w:t>ĐỀ 008</w:t>
            </w:r>
          </w:p>
        </w:tc>
      </w:tr>
      <w:tr w:rsidR="00400458" w:rsidRPr="00FC6FB0" w14:paraId="5086AC77" w14:textId="77777777" w:rsidTr="004D4913">
        <w:trPr>
          <w:trHeight w:val="250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C5593" w14:textId="77777777" w:rsidR="00400458" w:rsidRPr="00FC6FB0" w:rsidRDefault="00400458" w:rsidP="004D4913">
            <w:pPr>
              <w:jc w:val="center"/>
            </w:pPr>
            <w:r w:rsidRPr="00FC6FB0"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BBBA7" w14:textId="77777777" w:rsidR="00400458" w:rsidRPr="00FC6FB0" w:rsidRDefault="00400458" w:rsidP="004D4913">
            <w:pPr>
              <w:jc w:val="center"/>
            </w:pPr>
            <w:r w:rsidRPr="00FC6FB0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AA194" w14:textId="77777777" w:rsidR="00400458" w:rsidRPr="00FC6FB0" w:rsidRDefault="00400458" w:rsidP="004D4913">
            <w:pPr>
              <w:jc w:val="center"/>
            </w:pPr>
            <w:r w:rsidRPr="00FC6FB0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56F2D" w14:textId="77777777" w:rsidR="00400458" w:rsidRPr="00FC6FB0" w:rsidRDefault="00400458" w:rsidP="004D4913">
            <w:pPr>
              <w:jc w:val="center"/>
            </w:pPr>
            <w:r w:rsidRPr="00FC6FB0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6E4F9" w14:textId="77777777" w:rsidR="00400458" w:rsidRPr="00FC6FB0" w:rsidRDefault="00400458" w:rsidP="004D4913">
            <w:pPr>
              <w:jc w:val="center"/>
            </w:pPr>
            <w:r w:rsidRPr="00FC6FB0"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ACCD9" w14:textId="77777777" w:rsidR="00400458" w:rsidRPr="00FC6FB0" w:rsidRDefault="00400458" w:rsidP="004D4913">
            <w:pPr>
              <w:jc w:val="center"/>
            </w:pPr>
            <w:r w:rsidRPr="00FC6FB0"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0150A4" w14:textId="77777777" w:rsidR="00400458" w:rsidRPr="00FC6FB0" w:rsidRDefault="00400458" w:rsidP="004D4913">
            <w:pPr>
              <w:jc w:val="center"/>
            </w:pPr>
            <w:r w:rsidRPr="00FC6FB0"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F52B5" w14:textId="77777777" w:rsidR="00400458" w:rsidRPr="00FC6FB0" w:rsidRDefault="00400458" w:rsidP="004D4913">
            <w:pPr>
              <w:jc w:val="center"/>
            </w:pPr>
            <w:r w:rsidRPr="00FC6FB0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4CD43" w14:textId="77777777" w:rsidR="00400458" w:rsidRPr="00FC6FB0" w:rsidRDefault="00400458" w:rsidP="004D4913">
            <w:pPr>
              <w:jc w:val="center"/>
            </w:pPr>
            <w:r w:rsidRPr="00FC6FB0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33F35" w14:textId="77777777" w:rsidR="00400458" w:rsidRPr="00FC6FB0" w:rsidRDefault="00400458" w:rsidP="004D4913">
            <w:pPr>
              <w:jc w:val="center"/>
            </w:pPr>
            <w:r w:rsidRPr="00FC6FB0">
              <w:t>10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CB31C" w14:textId="77777777" w:rsidR="00400458" w:rsidRPr="00FC6FB0" w:rsidRDefault="00400458" w:rsidP="004D4913">
            <w:pPr>
              <w:jc w:val="center"/>
            </w:pPr>
            <w:r w:rsidRPr="00FC6FB0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037BA" w14:textId="77777777" w:rsidR="00400458" w:rsidRPr="00FC6FB0" w:rsidRDefault="00400458" w:rsidP="004D4913">
            <w:pPr>
              <w:jc w:val="center"/>
            </w:pPr>
            <w:r w:rsidRPr="00FC6FB0">
              <w:t>12</w:t>
            </w:r>
          </w:p>
        </w:tc>
      </w:tr>
      <w:tr w:rsidR="00871CAB" w:rsidRPr="00FC6FB0" w14:paraId="41C00BA0" w14:textId="77777777" w:rsidTr="004D4913">
        <w:trPr>
          <w:trHeight w:val="250"/>
        </w:trPr>
        <w:tc>
          <w:tcPr>
            <w:tcW w:w="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933F86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8DFE9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29428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AAA4E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46D98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D326A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3F050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704CD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02137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6EE74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6D02D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27E4" w14:textId="77777777" w:rsidR="00871CAB" w:rsidRDefault="00871CAB" w:rsidP="00871CA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</w:tbl>
    <w:p w14:paraId="7F8AE2FF" w14:textId="77777777" w:rsidR="00400458" w:rsidRDefault="00400458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sz w:val="28"/>
          <w:szCs w:val="28"/>
          <w:lang w:val="es-PY"/>
        </w:rPr>
      </w:pPr>
    </w:p>
    <w:p w14:paraId="0E3343BB" w14:textId="77777777" w:rsidR="00FC6FB0" w:rsidRDefault="00FC6FB0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sz w:val="28"/>
          <w:szCs w:val="28"/>
          <w:lang w:val="es-PY"/>
        </w:rPr>
      </w:pPr>
    </w:p>
    <w:p w14:paraId="5FBA1068" w14:textId="77777777" w:rsidR="00FC6FB0" w:rsidRDefault="00FC6FB0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sz w:val="28"/>
          <w:szCs w:val="28"/>
          <w:lang w:val="es-PY"/>
        </w:rPr>
      </w:pPr>
    </w:p>
    <w:p w14:paraId="00145DD2" w14:textId="77777777" w:rsidR="00FC6FB0" w:rsidRDefault="00FC6FB0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sz w:val="28"/>
          <w:szCs w:val="28"/>
          <w:lang w:val="es-PY"/>
        </w:rPr>
      </w:pPr>
    </w:p>
    <w:p w14:paraId="285FF451" w14:textId="77777777" w:rsidR="00C67F5A" w:rsidRDefault="008F26AE" w:rsidP="006D3047">
      <w:pPr>
        <w:tabs>
          <w:tab w:val="left" w:pos="2708"/>
          <w:tab w:val="left" w:pos="5138"/>
          <w:tab w:val="left" w:pos="7569"/>
        </w:tabs>
        <w:spacing w:before="120" w:after="120"/>
        <w:rPr>
          <w:b/>
          <w:color w:val="000000"/>
          <w:sz w:val="28"/>
          <w:szCs w:val="28"/>
          <w:lang w:val="es-PY"/>
        </w:rPr>
      </w:pPr>
      <w:r>
        <w:rPr>
          <w:b/>
          <w:color w:val="000000"/>
          <w:sz w:val="28"/>
          <w:szCs w:val="28"/>
          <w:lang w:val="es-PY"/>
        </w:rPr>
        <w:t>II. TỰ LUẬN</w:t>
      </w:r>
      <w:r w:rsidR="00337324">
        <w:rPr>
          <w:b/>
          <w:color w:val="000000"/>
          <w:sz w:val="28"/>
          <w:szCs w:val="28"/>
          <w:lang w:val="es-PY"/>
        </w:rPr>
        <w:t xml:space="preserve"> </w:t>
      </w:r>
      <w:r w:rsidR="00337324" w:rsidRPr="00337324">
        <w:rPr>
          <w:b/>
          <w:sz w:val="28"/>
          <w:szCs w:val="28"/>
        </w:rPr>
        <w:t>(</w:t>
      </w:r>
      <w:r w:rsidR="00337324">
        <w:rPr>
          <w:b/>
          <w:sz w:val="28"/>
          <w:szCs w:val="28"/>
        </w:rPr>
        <w:t>6</w:t>
      </w:r>
      <w:r w:rsidR="00337324" w:rsidRPr="00337324">
        <w:rPr>
          <w:b/>
          <w:sz w:val="28"/>
          <w:szCs w:val="28"/>
        </w:rPr>
        <w:t xml:space="preserve"> điểm)</w:t>
      </w:r>
    </w:p>
    <w:p w14:paraId="042C95A8" w14:textId="77777777" w:rsidR="0015159A" w:rsidRPr="00D03E22" w:rsidRDefault="0015159A" w:rsidP="0015159A">
      <w:pPr>
        <w:spacing w:line="20" w:lineRule="atLeast"/>
        <w:rPr>
          <w:color w:val="000000"/>
          <w:sz w:val="28"/>
          <w:szCs w:val="28"/>
          <w:vertAlign w:val="subscript"/>
          <w:lang w:val="it-IT"/>
        </w:rPr>
      </w:pPr>
    </w:p>
    <w:tbl>
      <w:tblPr>
        <w:tblW w:w="99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9"/>
        <w:gridCol w:w="8023"/>
        <w:gridCol w:w="854"/>
      </w:tblGrid>
      <w:tr w:rsidR="0015159A" w:rsidRPr="002244E8" w14:paraId="7D04F1FE" w14:textId="77777777" w:rsidTr="00C84B01">
        <w:trPr>
          <w:trHeight w:val="285"/>
        </w:trPr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76010F" w14:textId="77777777" w:rsidR="0015159A" w:rsidRPr="002244E8" w:rsidRDefault="0015159A" w:rsidP="00022EE3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2244E8">
              <w:rPr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8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136AAC" w14:textId="77777777" w:rsidR="0015159A" w:rsidRPr="002244E8" w:rsidRDefault="0015159A" w:rsidP="00022EE3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2244E8">
              <w:rPr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F03A9A" w14:textId="77777777" w:rsidR="0015159A" w:rsidRPr="002244E8" w:rsidRDefault="0015159A" w:rsidP="00022EE3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2244E8">
              <w:rPr>
                <w:b/>
                <w:bCs/>
                <w:sz w:val="28"/>
                <w:szCs w:val="28"/>
                <w:lang w:val="pt-BR"/>
              </w:rPr>
              <w:t>Điểm</w:t>
            </w:r>
          </w:p>
        </w:tc>
      </w:tr>
      <w:tr w:rsidR="005A0476" w:rsidRPr="002244E8" w14:paraId="622BE4D0" w14:textId="77777777" w:rsidTr="00C84B01">
        <w:trPr>
          <w:trHeight w:val="1587"/>
        </w:trPr>
        <w:tc>
          <w:tcPr>
            <w:tcW w:w="104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C4AB7D" w14:textId="77777777" w:rsidR="005A0476" w:rsidRDefault="005A0476" w:rsidP="00022EE3">
            <w:pPr>
              <w:tabs>
                <w:tab w:val="left" w:pos="639"/>
              </w:tabs>
              <w:jc w:val="both"/>
              <w:rPr>
                <w:b/>
                <w:sz w:val="28"/>
                <w:szCs w:val="28"/>
                <w:lang w:val="pt-BR"/>
              </w:rPr>
            </w:pPr>
            <w:r w:rsidRPr="002244E8">
              <w:rPr>
                <w:b/>
                <w:sz w:val="28"/>
                <w:szCs w:val="28"/>
                <w:lang w:val="pt-BR"/>
              </w:rPr>
              <w:t>Câu 1</w:t>
            </w:r>
          </w:p>
          <w:p w14:paraId="30F3AAF6" w14:textId="77777777" w:rsidR="005A0476" w:rsidRPr="002244E8" w:rsidRDefault="005A0476" w:rsidP="00022EE3">
            <w:pPr>
              <w:tabs>
                <w:tab w:val="left" w:pos="639"/>
              </w:tabs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(1,0</w:t>
            </w:r>
            <w:r w:rsidRPr="002244E8">
              <w:rPr>
                <w:b/>
                <w:sz w:val="28"/>
                <w:szCs w:val="28"/>
                <w:lang w:val="pt-BR"/>
              </w:rPr>
              <w:t xml:space="preserve">đ) 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80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EF25CF6" w14:textId="77777777" w:rsidR="004E4709" w:rsidRDefault="005A0476" w:rsidP="00022EE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</w:p>
          <w:p w14:paraId="02E508B0" w14:textId="77777777" w:rsidR="005A0476" w:rsidRDefault="004E4709" w:rsidP="00022EE3">
            <w:pPr>
              <w:rPr>
                <w:sz w:val="28"/>
                <w:szCs w:val="28"/>
              </w:rPr>
            </w:pPr>
            <w:r w:rsidRPr="004E4709">
              <w:rPr>
                <w:position w:val="-12"/>
                <w:sz w:val="28"/>
                <w:szCs w:val="28"/>
              </w:rPr>
              <w:object w:dxaOrig="3420" w:dyaOrig="380" w14:anchorId="05AEDB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pt;height:18.75pt" o:ole="">
                  <v:imagedata r:id="rId6" o:title=""/>
                </v:shape>
                <o:OLEObject Type="Embed" ProgID="Equation.DSMT4" ShapeID="_x0000_i1025" DrawAspect="Content" ObjectID="_1741159839" r:id="rId7"/>
              </w:object>
            </w:r>
            <w:r w:rsidR="005A0476" w:rsidRPr="002244E8">
              <w:rPr>
                <w:sz w:val="28"/>
                <w:szCs w:val="28"/>
              </w:rPr>
              <w:t xml:space="preserve"> </w:t>
            </w:r>
          </w:p>
          <w:p w14:paraId="278AE7B5" w14:textId="77777777" w:rsidR="005A0476" w:rsidRDefault="005A0476" w:rsidP="00022EE3">
            <w:pPr>
              <w:rPr>
                <w:sz w:val="28"/>
                <w:szCs w:val="28"/>
              </w:rPr>
            </w:pPr>
          </w:p>
          <w:p w14:paraId="16E7E533" w14:textId="77777777" w:rsidR="005A0476" w:rsidRPr="002244E8" w:rsidRDefault="005A0476" w:rsidP="004E4709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b)  </w:t>
            </w:r>
            <w:r w:rsidR="004E4709">
              <w:rPr>
                <w:sz w:val="28"/>
                <w:szCs w:val="28"/>
              </w:rPr>
              <w:t>CH</w:t>
            </w:r>
            <w:r w:rsidR="004E4709" w:rsidRPr="004E4709">
              <w:rPr>
                <w:sz w:val="28"/>
                <w:szCs w:val="28"/>
                <w:vertAlign w:val="subscript"/>
              </w:rPr>
              <w:t>3</w:t>
            </w:r>
            <w:r w:rsidR="004E4709">
              <w:rPr>
                <w:sz w:val="28"/>
                <w:szCs w:val="28"/>
              </w:rPr>
              <w:t>-CH=CH</w:t>
            </w:r>
            <w:r w:rsidR="004E4709" w:rsidRPr="004E4709">
              <w:rPr>
                <w:sz w:val="28"/>
                <w:szCs w:val="28"/>
                <w:vertAlign w:val="subscript"/>
              </w:rPr>
              <w:t>2</w:t>
            </w:r>
            <w:r w:rsidR="004E4709">
              <w:rPr>
                <w:sz w:val="28"/>
                <w:szCs w:val="28"/>
              </w:rPr>
              <w:t xml:space="preserve"> + HBr </w:t>
            </w:r>
            <w:r w:rsidR="004E4709" w:rsidRPr="004E4709">
              <w:rPr>
                <w:position w:val="-6"/>
                <w:sz w:val="28"/>
                <w:szCs w:val="28"/>
              </w:rPr>
              <w:object w:dxaOrig="620" w:dyaOrig="320" w14:anchorId="201AB4D9">
                <v:shape id="_x0000_i1026" type="#_x0000_t75" style="width:30.75pt;height:15.75pt" o:ole="">
                  <v:imagedata r:id="rId8" o:title=""/>
                </v:shape>
                <o:OLEObject Type="Embed" ProgID="Equation.DSMT4" ShapeID="_x0000_i1026" DrawAspect="Content" ObjectID="_1741159840" r:id="rId9"/>
              </w:object>
            </w:r>
            <w:r w:rsidR="004E4709">
              <w:rPr>
                <w:sz w:val="28"/>
                <w:szCs w:val="28"/>
              </w:rPr>
              <w:t>CH</w:t>
            </w:r>
            <w:r w:rsidR="004E4709" w:rsidRPr="004E4709">
              <w:rPr>
                <w:sz w:val="28"/>
                <w:szCs w:val="28"/>
                <w:vertAlign w:val="subscript"/>
              </w:rPr>
              <w:t>3</w:t>
            </w:r>
            <w:r w:rsidR="004E4709">
              <w:rPr>
                <w:sz w:val="28"/>
                <w:szCs w:val="28"/>
              </w:rPr>
              <w:t>-CHBr-CH</w:t>
            </w:r>
            <w:r w:rsidR="004E4709" w:rsidRPr="004E4709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95082DC" w14:textId="77777777" w:rsidR="004E4709" w:rsidRDefault="004E4709" w:rsidP="00022EE3">
            <w:pPr>
              <w:jc w:val="both"/>
              <w:rPr>
                <w:sz w:val="28"/>
                <w:szCs w:val="28"/>
              </w:rPr>
            </w:pPr>
          </w:p>
          <w:p w14:paraId="00B907A5" w14:textId="77777777" w:rsidR="005A0476" w:rsidRPr="002244E8" w:rsidRDefault="005A0476" w:rsidP="00022EE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2244E8">
              <w:rPr>
                <w:sz w:val="28"/>
                <w:szCs w:val="28"/>
              </w:rPr>
              <w:t>5đ</w:t>
            </w:r>
          </w:p>
          <w:p w14:paraId="5566F0A0" w14:textId="77777777" w:rsidR="005A0476" w:rsidRPr="002244E8" w:rsidRDefault="005A0476" w:rsidP="00022EE3">
            <w:pPr>
              <w:jc w:val="both"/>
              <w:rPr>
                <w:sz w:val="28"/>
                <w:szCs w:val="28"/>
              </w:rPr>
            </w:pPr>
          </w:p>
          <w:p w14:paraId="6929FFFE" w14:textId="77777777" w:rsidR="005A0476" w:rsidRPr="002244E8" w:rsidRDefault="005A0476" w:rsidP="00022EE3">
            <w:pPr>
              <w:jc w:val="both"/>
              <w:rPr>
                <w:sz w:val="28"/>
                <w:szCs w:val="28"/>
              </w:rPr>
            </w:pPr>
            <w:r w:rsidRPr="002244E8">
              <w:rPr>
                <w:sz w:val="28"/>
                <w:szCs w:val="28"/>
              </w:rPr>
              <w:t>0,5đ</w:t>
            </w:r>
          </w:p>
          <w:p w14:paraId="0B4E9EB9" w14:textId="77777777" w:rsidR="005A0476" w:rsidRPr="002244E8" w:rsidRDefault="005A0476" w:rsidP="00022EE3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</w:tr>
      <w:tr w:rsidR="005A0476" w:rsidRPr="002244E8" w14:paraId="5ADE581F" w14:textId="77777777" w:rsidTr="00C84B01">
        <w:trPr>
          <w:trHeight w:val="2621"/>
        </w:trPr>
        <w:tc>
          <w:tcPr>
            <w:tcW w:w="104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8F5F5F3" w14:textId="77777777" w:rsidR="005A0476" w:rsidRDefault="005A0476" w:rsidP="00022EE3">
            <w:pPr>
              <w:jc w:val="both"/>
              <w:rPr>
                <w:b/>
                <w:sz w:val="28"/>
                <w:szCs w:val="28"/>
              </w:rPr>
            </w:pPr>
            <w:r w:rsidRPr="002244E8">
              <w:rPr>
                <w:b/>
                <w:sz w:val="28"/>
                <w:szCs w:val="28"/>
              </w:rPr>
              <w:t>Câu 2</w:t>
            </w:r>
          </w:p>
          <w:p w14:paraId="1EE944D2" w14:textId="77777777" w:rsidR="005A0476" w:rsidRPr="002244E8" w:rsidRDefault="005A0476" w:rsidP="00022EE3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</w:t>
            </w:r>
            <w:r w:rsidRPr="002244E8">
              <w:rPr>
                <w:b/>
                <w:sz w:val="28"/>
                <w:szCs w:val="28"/>
              </w:rPr>
              <w:t>1,5đ</w:t>
            </w:r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80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601E216" w14:textId="77777777" w:rsidR="005A0476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- Dùng AgNO</w:t>
            </w:r>
            <w:r w:rsidRPr="002F0A75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/NH</w:t>
            </w:r>
            <w:r w:rsidRPr="002F0A75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nhận biết được etin tạo ra kết tủa vàng </w:t>
            </w:r>
            <w:r w:rsidRPr="00382BAC">
              <w:rPr>
                <w:b/>
                <w:sz w:val="28"/>
                <w:szCs w:val="28"/>
              </w:rPr>
              <w:t>(0,25đ)</w:t>
            </w:r>
          </w:p>
          <w:p w14:paraId="414B4FDE" w14:textId="77777777" w:rsidR="005A0476" w:rsidRPr="00217A84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ứ: C</w:t>
            </w:r>
            <w:r w:rsidRPr="002F0A75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H</w:t>
            </w:r>
            <w:r w:rsidRPr="002F0A75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+ 2AgNO</w:t>
            </w:r>
            <w:r w:rsidRPr="002F0A75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+2NH</w:t>
            </w:r>
            <w:r w:rsidRPr="002F0A75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 xml:space="preserve"> C</w:t>
            </w:r>
            <w:r w:rsidRPr="002F0A75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Ag</w:t>
            </w:r>
            <w:r w:rsidRPr="002F0A75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sym w:font="Symbol" w:char="F0AF"/>
            </w:r>
            <w:r>
              <w:rPr>
                <w:sz w:val="28"/>
                <w:szCs w:val="28"/>
              </w:rPr>
              <w:t xml:space="preserve"> + 2NH</w:t>
            </w:r>
            <w:r w:rsidRPr="002F0A75"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>NO</w:t>
            </w:r>
            <w:r w:rsidRPr="002F0A75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Pr="00382BAC">
              <w:rPr>
                <w:b/>
                <w:sz w:val="28"/>
                <w:szCs w:val="28"/>
              </w:rPr>
              <w:t>(0,25đ)</w:t>
            </w:r>
          </w:p>
          <w:p w14:paraId="0143C474" w14:textId="77777777" w:rsidR="005A0476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ùng dd Br</w:t>
            </w:r>
            <w:r w:rsidRPr="00DA2D2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nhận biết được eten </w:t>
            </w:r>
            <w:r w:rsidRPr="00382BAC">
              <w:rPr>
                <w:b/>
                <w:sz w:val="28"/>
                <w:szCs w:val="28"/>
              </w:rPr>
              <w:t>(0,25đ)</w:t>
            </w:r>
          </w:p>
          <w:p w14:paraId="1FD45096" w14:textId="77777777" w:rsidR="005A0476" w:rsidRPr="00217A84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ứ: C</w:t>
            </w:r>
            <w:r w:rsidRPr="00DA2D2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H</w:t>
            </w:r>
            <w:r w:rsidRPr="00DA2D2B"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 xml:space="preserve"> + Br</w:t>
            </w:r>
            <w:r w:rsidRPr="00DA2D2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 xml:space="preserve"> C</w:t>
            </w:r>
            <w:r w:rsidRPr="00DA2D2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H</w:t>
            </w:r>
            <w:r w:rsidRPr="00DA2D2B"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>Br</w:t>
            </w:r>
            <w:r w:rsidRPr="00DA2D2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 w:rsidRPr="00382BAC">
              <w:rPr>
                <w:b/>
                <w:sz w:val="28"/>
                <w:szCs w:val="28"/>
              </w:rPr>
              <w:t>(0,25đ)</w:t>
            </w:r>
          </w:p>
          <w:p w14:paraId="2F24580C" w14:textId="77777777" w:rsidR="005A0476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(nâu đỏ) (không màu)</w:t>
            </w:r>
          </w:p>
          <w:p w14:paraId="20528344" w14:textId="77777777" w:rsidR="005A0476" w:rsidRPr="002244E8" w:rsidRDefault="005A0476" w:rsidP="002F0A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còn lại là etan </w:t>
            </w:r>
            <w:r w:rsidRPr="00382BAC">
              <w:rPr>
                <w:b/>
                <w:sz w:val="28"/>
                <w:szCs w:val="28"/>
              </w:rPr>
              <w:t>(0,5đ)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827AB2" w14:textId="77777777" w:rsidR="005A0476" w:rsidRPr="002244E8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  <w:lang w:val="pt-BR"/>
              </w:rPr>
              <w:t>0,5đ</w:t>
            </w:r>
          </w:p>
          <w:p w14:paraId="60A9B639" w14:textId="77777777" w:rsidR="005A0476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69C089B3" w14:textId="77777777" w:rsidR="005A0476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1A6F8A38" w14:textId="77777777" w:rsidR="005A0476" w:rsidRPr="002244E8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</w:t>
            </w:r>
            <w:r w:rsidRPr="002244E8">
              <w:rPr>
                <w:sz w:val="28"/>
                <w:szCs w:val="28"/>
                <w:lang w:val="pt-BR"/>
              </w:rPr>
              <w:t>5đ</w:t>
            </w:r>
          </w:p>
          <w:p w14:paraId="4416594A" w14:textId="77777777" w:rsidR="005A0476" w:rsidRPr="002244E8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286C48A5" w14:textId="77777777" w:rsidR="005A0476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5D2BB6D5" w14:textId="77777777" w:rsidR="005A0476" w:rsidRPr="002244E8" w:rsidRDefault="005A0476" w:rsidP="00022EE3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</w:t>
            </w:r>
            <w:r w:rsidRPr="002244E8">
              <w:rPr>
                <w:sz w:val="28"/>
                <w:szCs w:val="28"/>
                <w:lang w:val="pt-BR"/>
              </w:rPr>
              <w:t>5đ</w:t>
            </w:r>
          </w:p>
          <w:p w14:paraId="711201DC" w14:textId="77777777" w:rsidR="005A0476" w:rsidRPr="002244E8" w:rsidRDefault="005A0476" w:rsidP="00022EE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C4001B" w:rsidRPr="002244E8" w14:paraId="0845145D" w14:textId="77777777" w:rsidTr="00C84B01">
        <w:trPr>
          <w:trHeight w:val="1942"/>
        </w:trPr>
        <w:tc>
          <w:tcPr>
            <w:tcW w:w="104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EE77933" w14:textId="77777777" w:rsidR="00C4001B" w:rsidRDefault="00C4001B" w:rsidP="00022EE3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244E8">
              <w:rPr>
                <w:b/>
                <w:sz w:val="28"/>
                <w:szCs w:val="28"/>
                <w:lang w:val="pt-BR"/>
              </w:rPr>
              <w:t>Câu 3</w:t>
            </w:r>
          </w:p>
          <w:p w14:paraId="31216E7F" w14:textId="77777777" w:rsidR="00C4001B" w:rsidRPr="002244E8" w:rsidRDefault="00C4001B" w:rsidP="00022EE3">
            <w:pPr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(1,0</w:t>
            </w:r>
            <w:r w:rsidRPr="002244E8">
              <w:rPr>
                <w:b/>
                <w:sz w:val="28"/>
                <w:szCs w:val="28"/>
                <w:lang w:val="pt-BR"/>
              </w:rPr>
              <w:t>đ</w:t>
            </w:r>
            <w:r>
              <w:rPr>
                <w:b/>
                <w:sz w:val="28"/>
                <w:szCs w:val="28"/>
                <w:lang w:val="pt-BR"/>
              </w:rPr>
              <w:t>)</w:t>
            </w:r>
          </w:p>
        </w:tc>
        <w:tc>
          <w:tcPr>
            <w:tcW w:w="80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A98D739" w14:textId="77777777" w:rsidR="00C4001B" w:rsidRPr="0048205C" w:rsidRDefault="00C4001B" w:rsidP="0048205C">
            <w:pPr>
              <w:rPr>
                <w:sz w:val="28"/>
                <w:szCs w:val="28"/>
              </w:rPr>
            </w:pPr>
            <w:r w:rsidRPr="0048205C">
              <w:rPr>
                <w:sz w:val="28"/>
                <w:szCs w:val="28"/>
              </w:rPr>
              <w:t>C</w:t>
            </w:r>
            <w:r w:rsidRPr="0048205C">
              <w:rPr>
                <w:sz w:val="28"/>
                <w:szCs w:val="28"/>
                <w:vertAlign w:val="subscript"/>
              </w:rPr>
              <w:t>n</w:t>
            </w:r>
            <w:r w:rsidRPr="0048205C">
              <w:rPr>
                <w:sz w:val="28"/>
                <w:szCs w:val="28"/>
              </w:rPr>
              <w:t>H</w:t>
            </w:r>
            <w:r w:rsidRPr="0048205C">
              <w:rPr>
                <w:sz w:val="28"/>
                <w:szCs w:val="28"/>
                <w:vertAlign w:val="subscript"/>
              </w:rPr>
              <w:t>2n+2</w:t>
            </w:r>
            <w:r w:rsidRPr="0048205C">
              <w:rPr>
                <w:sz w:val="28"/>
                <w:szCs w:val="28"/>
              </w:rPr>
              <w:t xml:space="preserve"> +(3n+1)/2O</w:t>
            </w:r>
            <w:r w:rsidRPr="0048205C">
              <w:rPr>
                <w:sz w:val="28"/>
                <w:szCs w:val="28"/>
                <w:vertAlign w:val="subscript"/>
              </w:rPr>
              <w:t>2</w:t>
            </w:r>
            <w:r w:rsidRPr="0048205C">
              <w:rPr>
                <w:sz w:val="28"/>
                <w:szCs w:val="28"/>
              </w:rPr>
              <w:t xml:space="preserve"> </w:t>
            </w:r>
            <w:r w:rsidRPr="0048205C">
              <w:rPr>
                <w:position w:val="-6"/>
                <w:sz w:val="28"/>
                <w:szCs w:val="28"/>
              </w:rPr>
              <w:object w:dxaOrig="680" w:dyaOrig="360" w14:anchorId="3B98B376">
                <v:shape id="_x0000_i1027" type="#_x0000_t75" style="width:33.75pt;height:18pt" o:ole="">
                  <v:imagedata r:id="rId10" o:title=""/>
                </v:shape>
                <o:OLEObject Type="Embed" ProgID="Equation.DSMT4" ShapeID="_x0000_i1027" DrawAspect="Content" ObjectID="_1741159841" r:id="rId11"/>
              </w:object>
            </w:r>
            <w:r w:rsidRPr="0048205C">
              <w:rPr>
                <w:sz w:val="28"/>
                <w:szCs w:val="28"/>
              </w:rPr>
              <w:t xml:space="preserve"> nCO</w:t>
            </w:r>
            <w:r w:rsidRPr="0048205C">
              <w:rPr>
                <w:sz w:val="28"/>
                <w:szCs w:val="28"/>
                <w:vertAlign w:val="subscript"/>
              </w:rPr>
              <w:t>2</w:t>
            </w:r>
            <w:r w:rsidRPr="0048205C">
              <w:rPr>
                <w:sz w:val="28"/>
                <w:szCs w:val="28"/>
              </w:rPr>
              <w:t xml:space="preserve"> + (n+1)H</w:t>
            </w:r>
            <w:r w:rsidRPr="0048205C">
              <w:rPr>
                <w:sz w:val="28"/>
                <w:szCs w:val="28"/>
                <w:vertAlign w:val="subscript"/>
              </w:rPr>
              <w:t>2</w:t>
            </w:r>
            <w:r w:rsidRPr="0048205C">
              <w:rPr>
                <w:sz w:val="28"/>
                <w:szCs w:val="28"/>
              </w:rPr>
              <w:t>O</w:t>
            </w:r>
          </w:p>
          <w:p w14:paraId="0485A4CA" w14:textId="77777777" w:rsidR="00C4001B" w:rsidRPr="0048205C" w:rsidRDefault="00C4001B" w:rsidP="0048205C">
            <w:pPr>
              <w:rPr>
                <w:sz w:val="28"/>
                <w:szCs w:val="28"/>
              </w:rPr>
            </w:pPr>
            <w:r w:rsidRPr="0048205C">
              <w:rPr>
                <w:sz w:val="28"/>
                <w:szCs w:val="28"/>
              </w:rPr>
              <w:t>Số mol CO</w:t>
            </w:r>
            <w:r w:rsidRPr="0048205C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0,2</w:t>
            </w:r>
            <w:r w:rsidRPr="0048205C">
              <w:rPr>
                <w:sz w:val="28"/>
                <w:szCs w:val="28"/>
              </w:rPr>
              <w:t xml:space="preserve"> (mol), số mol H</w:t>
            </w:r>
            <w:r w:rsidRPr="0048205C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O = 0,24</w:t>
            </w:r>
            <w:r w:rsidRPr="0048205C">
              <w:rPr>
                <w:sz w:val="28"/>
                <w:szCs w:val="28"/>
              </w:rPr>
              <w:t xml:space="preserve"> (mol)</w:t>
            </w:r>
          </w:p>
          <w:p w14:paraId="160F8F42" w14:textId="77777777" w:rsidR="00C4001B" w:rsidRDefault="00C4001B" w:rsidP="0048205C">
            <w:pPr>
              <w:jc w:val="both"/>
              <w:rPr>
                <w:sz w:val="28"/>
                <w:szCs w:val="28"/>
              </w:rPr>
            </w:pPr>
            <w:r w:rsidRPr="0048205C">
              <w:rPr>
                <w:sz w:val="28"/>
                <w:szCs w:val="28"/>
              </w:rPr>
              <w:t>Xác định được CTPT: C</w:t>
            </w:r>
            <w:r w:rsidRPr="0048205C">
              <w:rPr>
                <w:sz w:val="28"/>
                <w:szCs w:val="28"/>
                <w:vertAlign w:val="subscript"/>
              </w:rPr>
              <w:t>5</w:t>
            </w:r>
            <w:r w:rsidRPr="0048205C">
              <w:rPr>
                <w:sz w:val="28"/>
                <w:szCs w:val="28"/>
              </w:rPr>
              <w:t>H</w:t>
            </w:r>
            <w:r w:rsidRPr="0048205C">
              <w:rPr>
                <w:sz w:val="28"/>
                <w:szCs w:val="28"/>
                <w:vertAlign w:val="subscript"/>
              </w:rPr>
              <w:t>12</w:t>
            </w:r>
            <w:r w:rsidRPr="0048205C">
              <w:rPr>
                <w:sz w:val="28"/>
                <w:szCs w:val="28"/>
              </w:rPr>
              <w:t xml:space="preserve">, </w:t>
            </w:r>
          </w:p>
          <w:p w14:paraId="6DF7A174" w14:textId="77777777" w:rsidR="00C4001B" w:rsidRPr="002244E8" w:rsidRDefault="00C4001B" w:rsidP="0048205C">
            <w:pPr>
              <w:jc w:val="both"/>
              <w:rPr>
                <w:sz w:val="28"/>
                <w:szCs w:val="28"/>
                <w:lang w:val="pt-BR"/>
              </w:rPr>
            </w:pPr>
            <w:r w:rsidRPr="0048205C">
              <w:rPr>
                <w:sz w:val="28"/>
                <w:szCs w:val="28"/>
              </w:rPr>
              <w:t>Viết được CTCT: neo penta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FF9CE1C" w14:textId="77777777" w:rsidR="00C4001B" w:rsidRPr="002244E8" w:rsidRDefault="00C4001B" w:rsidP="00022EE3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  <w:lang w:val="pt-BR"/>
              </w:rPr>
              <w:t>0,25đ</w:t>
            </w:r>
          </w:p>
          <w:p w14:paraId="3D64E276" w14:textId="77777777" w:rsidR="00C4001B" w:rsidRPr="002244E8" w:rsidRDefault="00C4001B" w:rsidP="00022EE3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  <w:lang w:val="pt-BR"/>
              </w:rPr>
              <w:t>0,</w:t>
            </w:r>
            <w:r>
              <w:rPr>
                <w:sz w:val="28"/>
                <w:szCs w:val="28"/>
                <w:lang w:val="pt-BR"/>
              </w:rPr>
              <w:t>2</w:t>
            </w:r>
            <w:r w:rsidRPr="002244E8">
              <w:rPr>
                <w:sz w:val="28"/>
                <w:szCs w:val="28"/>
                <w:lang w:val="pt-BR"/>
              </w:rPr>
              <w:t>5đ</w:t>
            </w:r>
          </w:p>
          <w:p w14:paraId="62509DFC" w14:textId="77777777" w:rsidR="00C4001B" w:rsidRPr="002244E8" w:rsidRDefault="00C4001B" w:rsidP="00022EE3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  <w:lang w:val="pt-BR"/>
              </w:rPr>
              <w:t>0,25đ</w:t>
            </w:r>
          </w:p>
          <w:p w14:paraId="49C9B393" w14:textId="77777777" w:rsidR="00C4001B" w:rsidRPr="002244E8" w:rsidRDefault="00C4001B" w:rsidP="00022EE3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  <w:lang w:val="pt-BR"/>
              </w:rPr>
              <w:t>0,25đ</w:t>
            </w:r>
          </w:p>
          <w:p w14:paraId="59FADEE0" w14:textId="77777777" w:rsidR="00C4001B" w:rsidRPr="002244E8" w:rsidRDefault="00C4001B" w:rsidP="00022EE3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</w:tr>
      <w:tr w:rsidR="00C4001B" w:rsidRPr="002244E8" w14:paraId="148F6A41" w14:textId="77777777" w:rsidTr="00C84B01">
        <w:trPr>
          <w:trHeight w:val="2586"/>
        </w:trPr>
        <w:tc>
          <w:tcPr>
            <w:tcW w:w="1049" w:type="dxa"/>
            <w:shd w:val="clear" w:color="auto" w:fill="auto"/>
          </w:tcPr>
          <w:p w14:paraId="5D2AF738" w14:textId="77777777" w:rsidR="00C4001B" w:rsidRDefault="00C4001B" w:rsidP="00022EE3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244E8">
              <w:rPr>
                <w:b/>
                <w:sz w:val="28"/>
                <w:szCs w:val="28"/>
                <w:lang w:val="pt-BR"/>
              </w:rPr>
              <w:t>Câu 4</w:t>
            </w:r>
          </w:p>
          <w:p w14:paraId="545B0B77" w14:textId="77777777" w:rsidR="00C4001B" w:rsidRPr="002244E8" w:rsidRDefault="00C4001B" w:rsidP="00022EE3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(</w:t>
            </w:r>
            <w:r w:rsidRPr="002244E8">
              <w:rPr>
                <w:b/>
                <w:sz w:val="28"/>
                <w:szCs w:val="28"/>
                <w:lang w:val="pt-BR"/>
              </w:rPr>
              <w:t>1</w:t>
            </w:r>
            <w:r w:rsidR="00EB0B74">
              <w:rPr>
                <w:b/>
                <w:sz w:val="28"/>
                <w:szCs w:val="28"/>
                <w:lang w:val="pt-BR"/>
              </w:rPr>
              <w:t>,75</w:t>
            </w:r>
            <w:r w:rsidRPr="002244E8">
              <w:rPr>
                <w:b/>
                <w:sz w:val="28"/>
                <w:szCs w:val="28"/>
                <w:lang w:val="pt-BR"/>
              </w:rPr>
              <w:t>đ</w:t>
            </w:r>
            <w:r>
              <w:rPr>
                <w:b/>
                <w:sz w:val="28"/>
                <w:szCs w:val="28"/>
                <w:lang w:val="pt-BR"/>
              </w:rPr>
              <w:t>)</w:t>
            </w:r>
          </w:p>
        </w:tc>
        <w:tc>
          <w:tcPr>
            <w:tcW w:w="8023" w:type="dxa"/>
            <w:shd w:val="clear" w:color="auto" w:fill="auto"/>
          </w:tcPr>
          <w:p w14:paraId="43D3B231" w14:textId="77777777" w:rsidR="00C4001B" w:rsidRPr="00B27050" w:rsidRDefault="00C4001B" w:rsidP="00B27050">
            <w:pPr>
              <w:rPr>
                <w:sz w:val="28"/>
                <w:szCs w:val="28"/>
              </w:rPr>
            </w:pPr>
            <w:r w:rsidRPr="00B27050">
              <w:rPr>
                <w:sz w:val="28"/>
                <w:szCs w:val="28"/>
              </w:rPr>
              <w:t>a) Đặt CTPT trung bình của A, B:</w:t>
            </w:r>
            <w:r>
              <w:rPr>
                <w:sz w:val="28"/>
                <w:szCs w:val="28"/>
              </w:rPr>
              <w:t xml:space="preserve">  </w:t>
            </w:r>
            <w:r w:rsidRPr="00C4001B">
              <w:rPr>
                <w:position w:val="-14"/>
                <w:sz w:val="28"/>
                <w:szCs w:val="28"/>
              </w:rPr>
              <w:object w:dxaOrig="660" w:dyaOrig="380" w14:anchorId="6C298C68">
                <v:shape id="_x0000_i1028" type="#_x0000_t75" style="width:45.75pt;height:18.75pt" o:ole="">
                  <v:imagedata r:id="rId12" o:title=""/>
                </v:shape>
                <o:OLEObject Type="Embed" ProgID="Equation.DSMT4" ShapeID="_x0000_i1028" DrawAspect="Content" ObjectID="_1741159842" r:id="rId13"/>
              </w:object>
            </w:r>
            <w:r w:rsidRPr="00B27050">
              <w:rPr>
                <w:sz w:val="28"/>
                <w:szCs w:val="28"/>
              </w:rPr>
              <w:t xml:space="preserve">                          </w:t>
            </w:r>
          </w:p>
          <w:p w14:paraId="2B67D319" w14:textId="77777777" w:rsidR="00C4001B" w:rsidRPr="00B27050" w:rsidRDefault="00C4001B" w:rsidP="00B270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số mol hỗn hợp = 0,4</w:t>
            </w:r>
            <w:r w:rsidRPr="00B27050">
              <w:rPr>
                <w:sz w:val="28"/>
                <w:szCs w:val="28"/>
              </w:rPr>
              <w:t xml:space="preserve"> (mol)                                                         </w:t>
            </w:r>
          </w:p>
          <w:p w14:paraId="491A42FE" w14:textId="77777777" w:rsidR="00C4001B" w:rsidRPr="00B27050" w:rsidRDefault="00C4001B" w:rsidP="00B27050">
            <w:pPr>
              <w:rPr>
                <w:sz w:val="28"/>
                <w:szCs w:val="28"/>
              </w:rPr>
            </w:pPr>
            <w:r w:rsidRPr="00B27050">
              <w:rPr>
                <w:sz w:val="28"/>
                <w:szCs w:val="28"/>
              </w:rPr>
              <w:t>Tính khối lượng mol trung bình</w:t>
            </w:r>
            <w:r w:rsidR="00C84B01">
              <w:rPr>
                <w:sz w:val="28"/>
                <w:szCs w:val="28"/>
              </w:rPr>
              <w:t xml:space="preserve"> →</w:t>
            </w:r>
            <w:r w:rsidRPr="00B27050">
              <w:rPr>
                <w:sz w:val="28"/>
                <w:szCs w:val="28"/>
              </w:rPr>
              <w:t xml:space="preserve"> </w:t>
            </w:r>
            <w:r w:rsidRPr="00B27050">
              <w:rPr>
                <w:position w:val="-10"/>
                <w:sz w:val="28"/>
                <w:szCs w:val="28"/>
              </w:rPr>
              <w:object w:dxaOrig="880" w:dyaOrig="380" w14:anchorId="10FC6A1F">
                <v:shape id="_x0000_i1029" type="#_x0000_t75" style="width:44.25pt;height:18.75pt" o:ole="">
                  <v:imagedata r:id="rId14" o:title=""/>
                </v:shape>
                <o:OLEObject Type="Embed" ProgID="Equation.DSMT4" ShapeID="_x0000_i1029" DrawAspect="Content" ObjectID="_1741159843" r:id="rId15"/>
              </w:object>
            </w:r>
            <w:r w:rsidRPr="00B27050">
              <w:rPr>
                <w:sz w:val="28"/>
                <w:szCs w:val="28"/>
              </w:rPr>
              <w:t xml:space="preserve">                                       </w:t>
            </w:r>
          </w:p>
          <w:p w14:paraId="0F88ED1B" w14:textId="77777777" w:rsidR="00C4001B" w:rsidRPr="00B27050" w:rsidRDefault="00C84B01" w:rsidP="00B270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→ </w:t>
            </w:r>
            <w:r w:rsidR="00C4001B" w:rsidRPr="00B27050">
              <w:rPr>
                <w:sz w:val="28"/>
                <w:szCs w:val="28"/>
              </w:rPr>
              <w:t xml:space="preserve"> CTPT 2 anken: C</w:t>
            </w:r>
            <w:r w:rsidR="00C4001B">
              <w:rPr>
                <w:sz w:val="28"/>
                <w:szCs w:val="28"/>
                <w:vertAlign w:val="subscript"/>
              </w:rPr>
              <w:t>2</w:t>
            </w:r>
            <w:r w:rsidR="00C4001B" w:rsidRPr="00B27050">
              <w:rPr>
                <w:sz w:val="28"/>
                <w:szCs w:val="28"/>
              </w:rPr>
              <w:t>H</w:t>
            </w:r>
            <w:r w:rsidR="00C4001B">
              <w:rPr>
                <w:sz w:val="28"/>
                <w:szCs w:val="28"/>
                <w:vertAlign w:val="subscript"/>
              </w:rPr>
              <w:t>4</w:t>
            </w:r>
            <w:r w:rsidR="00C4001B" w:rsidRPr="00B27050">
              <w:rPr>
                <w:sz w:val="28"/>
                <w:szCs w:val="28"/>
              </w:rPr>
              <w:t xml:space="preserve"> và C</w:t>
            </w:r>
            <w:r w:rsidR="00C4001B">
              <w:rPr>
                <w:sz w:val="28"/>
                <w:szCs w:val="28"/>
                <w:vertAlign w:val="subscript"/>
              </w:rPr>
              <w:t>3</w:t>
            </w:r>
            <w:r w:rsidR="00C4001B" w:rsidRPr="00B27050">
              <w:rPr>
                <w:sz w:val="28"/>
                <w:szCs w:val="28"/>
              </w:rPr>
              <w:t>H</w:t>
            </w:r>
            <w:r w:rsidR="00C4001B">
              <w:rPr>
                <w:sz w:val="28"/>
                <w:szCs w:val="28"/>
                <w:vertAlign w:val="subscript"/>
              </w:rPr>
              <w:t>6</w:t>
            </w:r>
            <w:r w:rsidR="00C4001B" w:rsidRPr="00B27050">
              <w:rPr>
                <w:sz w:val="28"/>
                <w:szCs w:val="28"/>
                <w:vertAlign w:val="subscript"/>
              </w:rPr>
              <w:t xml:space="preserve">                                                                                    </w:t>
            </w:r>
          </w:p>
          <w:p w14:paraId="12FCEEB1" w14:textId="77777777" w:rsidR="00C4001B" w:rsidRPr="00B27050" w:rsidRDefault="00C4001B" w:rsidP="00B27050">
            <w:pPr>
              <w:rPr>
                <w:sz w:val="28"/>
                <w:szCs w:val="28"/>
              </w:rPr>
            </w:pPr>
            <w:r w:rsidRPr="00B27050">
              <w:rPr>
                <w:sz w:val="28"/>
                <w:szCs w:val="28"/>
              </w:rPr>
              <w:t>Tính được %V</w:t>
            </w:r>
            <w:r w:rsidR="00226A3E">
              <w:rPr>
                <w:sz w:val="28"/>
                <w:szCs w:val="28"/>
                <w:vertAlign w:val="subscript"/>
              </w:rPr>
              <w:t>C2</w:t>
            </w:r>
            <w:r w:rsidRPr="00B27050">
              <w:rPr>
                <w:sz w:val="28"/>
                <w:szCs w:val="28"/>
                <w:vertAlign w:val="subscript"/>
              </w:rPr>
              <w:t>H</w:t>
            </w:r>
            <w:r w:rsidR="00226A3E">
              <w:rPr>
                <w:sz w:val="28"/>
                <w:szCs w:val="28"/>
                <w:vertAlign w:val="subscript"/>
              </w:rPr>
              <w:t>4</w:t>
            </w:r>
            <w:r w:rsidRPr="00B27050">
              <w:rPr>
                <w:sz w:val="28"/>
                <w:szCs w:val="28"/>
              </w:rPr>
              <w:t xml:space="preserve"> = 25%, %V</w:t>
            </w:r>
            <w:r w:rsidR="00226A3E">
              <w:rPr>
                <w:sz w:val="28"/>
                <w:szCs w:val="28"/>
                <w:vertAlign w:val="subscript"/>
              </w:rPr>
              <w:t>C3</w:t>
            </w:r>
            <w:r w:rsidRPr="00B27050">
              <w:rPr>
                <w:sz w:val="28"/>
                <w:szCs w:val="28"/>
                <w:vertAlign w:val="subscript"/>
              </w:rPr>
              <w:t>H</w:t>
            </w:r>
            <w:r w:rsidR="00226A3E">
              <w:rPr>
                <w:sz w:val="28"/>
                <w:szCs w:val="28"/>
                <w:vertAlign w:val="subscript"/>
              </w:rPr>
              <w:t>6</w:t>
            </w:r>
            <w:r w:rsidRPr="00B27050">
              <w:rPr>
                <w:sz w:val="28"/>
                <w:szCs w:val="28"/>
              </w:rPr>
              <w:t xml:space="preserve"> = 75%                                         </w:t>
            </w:r>
          </w:p>
          <w:p w14:paraId="0C5DB387" w14:textId="77777777" w:rsidR="00C4001B" w:rsidRDefault="00C4001B" w:rsidP="00B27050">
            <w:pPr>
              <w:rPr>
                <w:sz w:val="28"/>
                <w:szCs w:val="28"/>
              </w:rPr>
            </w:pPr>
          </w:p>
          <w:p w14:paraId="01BCF081" w14:textId="77777777" w:rsidR="00C4001B" w:rsidRDefault="00C4001B" w:rsidP="00EB0B74">
            <w:pPr>
              <w:rPr>
                <w:sz w:val="28"/>
                <w:szCs w:val="28"/>
                <w:vertAlign w:val="subscript"/>
              </w:rPr>
            </w:pPr>
            <w:r w:rsidRPr="00B27050">
              <w:rPr>
                <w:sz w:val="28"/>
                <w:szCs w:val="28"/>
              </w:rPr>
              <w:t xml:space="preserve">b) </w:t>
            </w:r>
            <w:r w:rsidR="00EB0B74">
              <w:rPr>
                <w:sz w:val="28"/>
                <w:szCs w:val="28"/>
              </w:rPr>
              <w:t>nCH</w:t>
            </w:r>
            <w:r w:rsidR="00EB0B74" w:rsidRPr="00EB0B74">
              <w:rPr>
                <w:sz w:val="28"/>
                <w:szCs w:val="28"/>
                <w:vertAlign w:val="subscript"/>
              </w:rPr>
              <w:t>3</w:t>
            </w:r>
            <w:r w:rsidR="00EB0B74">
              <w:rPr>
                <w:sz w:val="28"/>
                <w:szCs w:val="28"/>
              </w:rPr>
              <w:t>-CH=CH</w:t>
            </w:r>
            <w:r w:rsidR="00EB0B74" w:rsidRPr="00EB0B74">
              <w:rPr>
                <w:sz w:val="28"/>
                <w:szCs w:val="28"/>
                <w:vertAlign w:val="subscript"/>
              </w:rPr>
              <w:t>2</w:t>
            </w:r>
            <w:r w:rsidR="00EB0B74">
              <w:rPr>
                <w:sz w:val="28"/>
                <w:szCs w:val="28"/>
                <w:vertAlign w:val="subscript"/>
              </w:rPr>
              <w:t xml:space="preserve"> </w:t>
            </w:r>
            <w:r w:rsidR="00EB0B74" w:rsidRPr="0048205C">
              <w:rPr>
                <w:position w:val="-6"/>
                <w:sz w:val="28"/>
                <w:szCs w:val="28"/>
              </w:rPr>
              <w:object w:dxaOrig="980" w:dyaOrig="360" w14:anchorId="3E7FCFF3">
                <v:shape id="_x0000_i1030" type="#_x0000_t75" style="width:48.75pt;height:18pt" o:ole="">
                  <v:imagedata r:id="rId16" o:title=""/>
                </v:shape>
                <o:OLEObject Type="Embed" ProgID="Equation.DSMT4" ShapeID="_x0000_i1030" DrawAspect="Content" ObjectID="_1741159844" r:id="rId17"/>
              </w:object>
            </w:r>
            <w:r w:rsidR="00EB0B74">
              <w:rPr>
                <w:sz w:val="28"/>
                <w:szCs w:val="28"/>
              </w:rPr>
              <w:t>(-CH(CH</w:t>
            </w:r>
            <w:r w:rsidR="00EB0B74" w:rsidRPr="00EB0B74">
              <w:rPr>
                <w:sz w:val="28"/>
                <w:szCs w:val="28"/>
                <w:vertAlign w:val="subscript"/>
              </w:rPr>
              <w:t>3</w:t>
            </w:r>
            <w:r w:rsidR="00EB0B74">
              <w:rPr>
                <w:sz w:val="28"/>
                <w:szCs w:val="28"/>
              </w:rPr>
              <w:t>)-CH</w:t>
            </w:r>
            <w:r w:rsidR="00EB0B74" w:rsidRPr="00EB0B74">
              <w:rPr>
                <w:sz w:val="28"/>
                <w:szCs w:val="28"/>
                <w:vertAlign w:val="subscript"/>
              </w:rPr>
              <w:t>2</w:t>
            </w:r>
            <w:r w:rsidR="00EB0B74">
              <w:rPr>
                <w:sz w:val="28"/>
                <w:szCs w:val="28"/>
              </w:rPr>
              <w:t>-)</w:t>
            </w:r>
            <w:r w:rsidR="00EB0B74" w:rsidRPr="00EB0B74">
              <w:rPr>
                <w:sz w:val="28"/>
                <w:szCs w:val="28"/>
                <w:vertAlign w:val="subscript"/>
              </w:rPr>
              <w:t>n</w:t>
            </w:r>
          </w:p>
          <w:p w14:paraId="486329A7" w14:textId="77777777" w:rsidR="00EB0B74" w:rsidRPr="00EB0B74" w:rsidRDefault="00EB0B74" w:rsidP="00EB0B74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                                           Poli propilen (PP)</w:t>
            </w:r>
          </w:p>
        </w:tc>
        <w:tc>
          <w:tcPr>
            <w:tcW w:w="854" w:type="dxa"/>
            <w:shd w:val="clear" w:color="auto" w:fill="auto"/>
          </w:tcPr>
          <w:p w14:paraId="1F41CCA1" w14:textId="77777777" w:rsidR="00C4001B" w:rsidRPr="002244E8" w:rsidRDefault="00C4001B" w:rsidP="00B27050">
            <w:pPr>
              <w:rPr>
                <w:sz w:val="28"/>
                <w:szCs w:val="28"/>
              </w:rPr>
            </w:pPr>
            <w:r w:rsidRPr="002244E8">
              <w:rPr>
                <w:sz w:val="28"/>
                <w:szCs w:val="28"/>
              </w:rPr>
              <w:t>0,25</w:t>
            </w:r>
          </w:p>
          <w:p w14:paraId="3A54089E" w14:textId="77777777" w:rsidR="00C4001B" w:rsidRPr="002244E8" w:rsidRDefault="00C4001B" w:rsidP="00B27050">
            <w:pPr>
              <w:rPr>
                <w:sz w:val="28"/>
                <w:szCs w:val="28"/>
              </w:rPr>
            </w:pPr>
            <w:r w:rsidRPr="002244E8">
              <w:rPr>
                <w:sz w:val="28"/>
                <w:szCs w:val="28"/>
              </w:rPr>
              <w:t>0,25</w:t>
            </w:r>
          </w:p>
          <w:p w14:paraId="44DB5DDB" w14:textId="77777777" w:rsidR="00C4001B" w:rsidRPr="002244E8" w:rsidRDefault="00C4001B" w:rsidP="00B27050">
            <w:pPr>
              <w:rPr>
                <w:sz w:val="28"/>
                <w:szCs w:val="28"/>
              </w:rPr>
            </w:pPr>
            <w:r w:rsidRPr="002244E8">
              <w:rPr>
                <w:sz w:val="28"/>
                <w:szCs w:val="28"/>
              </w:rPr>
              <w:t>0,25</w:t>
            </w:r>
          </w:p>
          <w:p w14:paraId="2EAC66D6" w14:textId="77777777" w:rsidR="00C4001B" w:rsidRPr="002244E8" w:rsidRDefault="00C4001B" w:rsidP="00B27050">
            <w:pPr>
              <w:jc w:val="both"/>
              <w:rPr>
                <w:sz w:val="28"/>
                <w:szCs w:val="28"/>
                <w:lang w:val="pt-BR"/>
              </w:rPr>
            </w:pPr>
            <w:r w:rsidRPr="002244E8">
              <w:rPr>
                <w:sz w:val="28"/>
                <w:szCs w:val="28"/>
              </w:rPr>
              <w:t>0,25</w:t>
            </w:r>
          </w:p>
          <w:p w14:paraId="26F1F623" w14:textId="77777777" w:rsidR="00C4001B" w:rsidRDefault="0080776A" w:rsidP="00B27050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14:paraId="2B7C60C0" w14:textId="77777777" w:rsidR="0080776A" w:rsidRDefault="0080776A" w:rsidP="00B27050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5D987CE4" w14:textId="77777777" w:rsidR="00EB0B74" w:rsidRDefault="00EB0B74" w:rsidP="00B27050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3DFC1A2F" w14:textId="77777777" w:rsidR="00C4001B" w:rsidRDefault="00C4001B" w:rsidP="00B27050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</w:t>
            </w:r>
            <w:r w:rsidR="00EB0B74">
              <w:rPr>
                <w:sz w:val="28"/>
                <w:szCs w:val="28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5</w:t>
            </w:r>
          </w:p>
          <w:p w14:paraId="0B85515F" w14:textId="77777777" w:rsidR="00EB0B74" w:rsidRPr="002244E8" w:rsidRDefault="00EB0B74" w:rsidP="00B27050">
            <w:pPr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C4001B" w:rsidRPr="002244E8" w14:paraId="0E99E639" w14:textId="77777777" w:rsidTr="00C84B01">
        <w:trPr>
          <w:trHeight w:val="2618"/>
        </w:trPr>
        <w:tc>
          <w:tcPr>
            <w:tcW w:w="1049" w:type="dxa"/>
            <w:shd w:val="clear" w:color="auto" w:fill="auto"/>
          </w:tcPr>
          <w:p w14:paraId="5CEBF0B1" w14:textId="77777777" w:rsidR="00C4001B" w:rsidRDefault="00C4001B" w:rsidP="00967D85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244E8">
              <w:rPr>
                <w:b/>
                <w:sz w:val="28"/>
                <w:szCs w:val="28"/>
                <w:lang w:val="pt-BR"/>
              </w:rPr>
              <w:t>Câu 5</w:t>
            </w:r>
          </w:p>
          <w:p w14:paraId="627D8F2A" w14:textId="77777777" w:rsidR="00C4001B" w:rsidRPr="00967D85" w:rsidRDefault="00EB0B74" w:rsidP="00967D85">
            <w:pPr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(0,75</w:t>
            </w:r>
            <w:r w:rsidR="00C4001B" w:rsidRPr="002244E8">
              <w:rPr>
                <w:b/>
                <w:sz w:val="28"/>
                <w:szCs w:val="28"/>
                <w:lang w:val="pt-BR"/>
              </w:rPr>
              <w:t>đ</w:t>
            </w:r>
            <w:r w:rsidR="00C4001B">
              <w:rPr>
                <w:b/>
                <w:sz w:val="28"/>
                <w:szCs w:val="28"/>
                <w:lang w:val="pt-BR"/>
              </w:rPr>
              <w:t>)</w:t>
            </w:r>
          </w:p>
        </w:tc>
        <w:tc>
          <w:tcPr>
            <w:tcW w:w="8023" w:type="dxa"/>
            <w:shd w:val="clear" w:color="auto" w:fill="auto"/>
          </w:tcPr>
          <w:p w14:paraId="05EA286F" w14:textId="77777777" w:rsidR="00C4001B" w:rsidRDefault="00C4001B" w:rsidP="002D65BE">
            <w:pPr>
              <w:rPr>
                <w:sz w:val="28"/>
                <w:szCs w:val="28"/>
              </w:rPr>
            </w:pPr>
            <w:r w:rsidRPr="002244E8">
              <w:rPr>
                <w:sz w:val="28"/>
                <w:szCs w:val="28"/>
              </w:rPr>
              <w:t xml:space="preserve">     </w:t>
            </w:r>
            <w:r w:rsidR="002D65BE">
              <w:rPr>
                <w:sz w:val="28"/>
                <w:szCs w:val="28"/>
              </w:rPr>
              <w:t>Đặt M</w:t>
            </w:r>
            <w:r w:rsidR="002D65BE" w:rsidRPr="002D65BE">
              <w:rPr>
                <w:sz w:val="28"/>
                <w:szCs w:val="28"/>
                <w:vertAlign w:val="subscript"/>
              </w:rPr>
              <w:t>A</w:t>
            </w:r>
            <w:r w:rsidR="002D65BE">
              <w:rPr>
                <w:sz w:val="28"/>
                <w:szCs w:val="28"/>
              </w:rPr>
              <w:t xml:space="preserve"> &lt; M</w:t>
            </w:r>
            <w:r w:rsidR="002D65BE" w:rsidRPr="002D65BE">
              <w:rPr>
                <w:sz w:val="28"/>
                <w:szCs w:val="28"/>
                <w:vertAlign w:val="subscript"/>
              </w:rPr>
              <w:t>B</w:t>
            </w:r>
            <w:r w:rsidR="002D65BE">
              <w:rPr>
                <w:sz w:val="28"/>
                <w:szCs w:val="28"/>
              </w:rPr>
              <w:t>, khối lượng B hơn A 28g/mol nên A, B cùng dãy đồng đẳng (2CH</w:t>
            </w:r>
            <w:r w:rsidR="002D65BE" w:rsidRPr="002D65BE">
              <w:rPr>
                <w:sz w:val="28"/>
                <w:szCs w:val="28"/>
                <w:vertAlign w:val="subscript"/>
              </w:rPr>
              <w:t>2</w:t>
            </w:r>
            <w:r w:rsidR="002D65BE">
              <w:rPr>
                <w:sz w:val="28"/>
                <w:szCs w:val="28"/>
              </w:rPr>
              <w:t>)</w:t>
            </w:r>
            <w:r w:rsidR="009A2AA2">
              <w:rPr>
                <w:sz w:val="28"/>
                <w:szCs w:val="28"/>
              </w:rPr>
              <w:t>.</w:t>
            </w:r>
          </w:p>
          <w:p w14:paraId="031DEC91" w14:textId="77777777" w:rsidR="009A2AA2" w:rsidRDefault="009A2AA2" w:rsidP="002D6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ừ giả thiết bài toán </w:t>
            </w:r>
            <w:r w:rsidRPr="009A2AA2">
              <w:rPr>
                <w:position w:val="-14"/>
                <w:sz w:val="28"/>
                <w:szCs w:val="28"/>
              </w:rPr>
              <w:object w:dxaOrig="1080" w:dyaOrig="380" w14:anchorId="485968F4">
                <v:shape id="_x0000_i1031" type="#_x0000_t75" style="width:54pt;height:18.75pt" o:ole="">
                  <v:imagedata r:id="rId18" o:title=""/>
                </v:shape>
                <o:OLEObject Type="Embed" ProgID="Equation.DSMT4" ShapeID="_x0000_i1031" DrawAspect="Content" ObjectID="_1741159845" r:id="rId19"/>
              </w:object>
            </w:r>
            <w:r>
              <w:rPr>
                <w:sz w:val="28"/>
                <w:szCs w:val="28"/>
              </w:rPr>
              <w:t>nên A, B thuộc dãy đồng đẳng ankan.</w:t>
            </w:r>
          </w:p>
          <w:p w14:paraId="2E0919AB" w14:textId="77777777" w:rsidR="009A2AA2" w:rsidRDefault="009A2AA2" w:rsidP="002D6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ặt CT chung: </w:t>
            </w:r>
            <w:r w:rsidRPr="009A2AA2">
              <w:rPr>
                <w:position w:val="-16"/>
                <w:sz w:val="28"/>
                <w:szCs w:val="28"/>
              </w:rPr>
              <w:object w:dxaOrig="840" w:dyaOrig="400" w14:anchorId="291C4404">
                <v:shape id="_x0000_i1032" type="#_x0000_t75" style="width:42pt;height:20.25pt" o:ole="">
                  <v:imagedata r:id="rId20" o:title=""/>
                </v:shape>
                <o:OLEObject Type="Embed" ProgID="Equation.DSMT4" ShapeID="_x0000_i1032" DrawAspect="Content" ObjectID="_1741159846" r:id="rId21"/>
              </w:object>
            </w:r>
          </w:p>
          <w:p w14:paraId="2E2A884C" w14:textId="77777777" w:rsidR="009A2AA2" w:rsidRDefault="009A2AA2" w:rsidP="002D6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iết pư cháy tính được </w:t>
            </w:r>
            <w:r w:rsidRPr="009A2AA2">
              <w:rPr>
                <w:position w:val="-6"/>
                <w:sz w:val="28"/>
                <w:szCs w:val="28"/>
              </w:rPr>
              <w:object w:dxaOrig="200" w:dyaOrig="340" w14:anchorId="3C6A0C18">
                <v:shape id="_x0000_i1033" type="#_x0000_t75" style="width:9.75pt;height:17.25pt" o:ole="">
                  <v:imagedata r:id="rId22" o:title=""/>
                </v:shape>
                <o:OLEObject Type="Embed" ProgID="Equation.DSMT4" ShapeID="_x0000_i1033" DrawAspect="Content" ObjectID="_1741159847" r:id="rId23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vertAlign w:val="subscript"/>
              </w:rPr>
              <w:t xml:space="preserve">= </w:t>
            </w:r>
            <w:r w:rsidRPr="009A2AA2">
              <w:rPr>
                <w:sz w:val="28"/>
                <w:szCs w:val="28"/>
              </w:rPr>
              <w:t>1,5</w:t>
            </w:r>
          </w:p>
          <w:p w14:paraId="30BB878E" w14:textId="77777777" w:rsidR="009A2AA2" w:rsidRPr="009A2AA2" w:rsidRDefault="009A2AA2" w:rsidP="002D65BE">
            <w:pPr>
              <w:rPr>
                <w:sz w:val="28"/>
                <w:szCs w:val="28"/>
                <w:vertAlign w:val="subscript"/>
                <w:lang w:val="pt-BR"/>
              </w:rPr>
            </w:pPr>
            <w:r>
              <w:rPr>
                <w:sz w:val="28"/>
                <w:szCs w:val="28"/>
              </w:rPr>
              <w:t>Vậy 2 ankan là CH</w:t>
            </w:r>
            <w:r w:rsidRPr="009A2AA2"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 xml:space="preserve"> và C</w:t>
            </w:r>
            <w:r w:rsidRPr="009A2AA2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H</w:t>
            </w:r>
            <w:r w:rsidRPr="009A2AA2">
              <w:rPr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854" w:type="dxa"/>
            <w:shd w:val="clear" w:color="auto" w:fill="auto"/>
          </w:tcPr>
          <w:p w14:paraId="254C120D" w14:textId="77777777" w:rsidR="00C4001B" w:rsidRDefault="0043347C" w:rsidP="00B27050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14:paraId="725D50CA" w14:textId="77777777" w:rsidR="0043347C" w:rsidRDefault="0043347C" w:rsidP="00B27050">
            <w:pPr>
              <w:rPr>
                <w:sz w:val="28"/>
                <w:szCs w:val="28"/>
                <w:lang w:val="pt-BR"/>
              </w:rPr>
            </w:pPr>
          </w:p>
          <w:p w14:paraId="00F14DF2" w14:textId="77777777" w:rsidR="0043347C" w:rsidRPr="002244E8" w:rsidRDefault="0043347C" w:rsidP="00B270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4447FA6E" w14:textId="77777777" w:rsidR="00C4001B" w:rsidRPr="002244E8" w:rsidRDefault="00C4001B" w:rsidP="00B27050">
            <w:pPr>
              <w:rPr>
                <w:sz w:val="28"/>
                <w:szCs w:val="28"/>
              </w:rPr>
            </w:pPr>
          </w:p>
          <w:p w14:paraId="185F2CAD" w14:textId="77777777" w:rsidR="00C4001B" w:rsidRPr="002244E8" w:rsidRDefault="00C4001B" w:rsidP="00B27050">
            <w:pPr>
              <w:rPr>
                <w:sz w:val="28"/>
                <w:szCs w:val="28"/>
              </w:rPr>
            </w:pPr>
          </w:p>
          <w:p w14:paraId="16419835" w14:textId="77777777" w:rsidR="00C4001B" w:rsidRDefault="00C4001B" w:rsidP="00B27050">
            <w:pPr>
              <w:rPr>
                <w:sz w:val="28"/>
                <w:szCs w:val="28"/>
              </w:rPr>
            </w:pPr>
          </w:p>
          <w:p w14:paraId="6D78D4EF" w14:textId="77777777" w:rsidR="0043347C" w:rsidRPr="002244E8" w:rsidRDefault="0043347C" w:rsidP="00B270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4F8DD10E" w14:textId="77777777" w:rsidR="00C4001B" w:rsidRPr="002244E8" w:rsidRDefault="00C4001B" w:rsidP="00B27050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</w:tr>
    </w:tbl>
    <w:p w14:paraId="4121CDE8" w14:textId="77777777" w:rsidR="00C84B01" w:rsidRDefault="00C84B01" w:rsidP="000C3AD7">
      <w:pPr>
        <w:jc w:val="center"/>
      </w:pPr>
    </w:p>
    <w:p w14:paraId="48E515C5" w14:textId="77777777" w:rsidR="005117AE" w:rsidRPr="00F95368" w:rsidRDefault="005117AE" w:rsidP="000C3AD7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14:paraId="17811444" w14:textId="77777777" w:rsidR="00DD125D" w:rsidRPr="005117AE" w:rsidRDefault="00DD125D" w:rsidP="005117AE"/>
    <w:sectPr w:rsidR="00DD125D" w:rsidRPr="005117AE" w:rsidSect="00337324">
      <w:footerReference w:type="default" r:id="rId24"/>
      <w:pgSz w:w="11907" w:h="16840" w:code="9"/>
      <w:pgMar w:top="680" w:right="964" w:bottom="680" w:left="96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8DA43B" w14:textId="77777777" w:rsidR="007579A7" w:rsidRDefault="007579A7">
      <w:r>
        <w:separator/>
      </w:r>
    </w:p>
  </w:endnote>
  <w:endnote w:type="continuationSeparator" w:id="0">
    <w:p w14:paraId="114A7F08" w14:textId="77777777" w:rsidR="007579A7" w:rsidRDefault="007579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E4C539" w14:textId="77777777" w:rsidR="00290C20" w:rsidRDefault="00290C2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27BD6">
      <w:rPr>
        <w:noProof/>
      </w:rPr>
      <w:t>2</w:t>
    </w:r>
    <w:r>
      <w:rPr>
        <w:noProof/>
      </w:rPr>
      <w:fldChar w:fldCharType="end"/>
    </w:r>
  </w:p>
  <w:p w14:paraId="246EF088" w14:textId="77777777" w:rsidR="00B3083D" w:rsidRPr="008F4704" w:rsidRDefault="00B3083D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0B5879" w14:textId="77777777" w:rsidR="007579A7" w:rsidRDefault="007579A7">
      <w:r>
        <w:separator/>
      </w:r>
    </w:p>
  </w:footnote>
  <w:footnote w:type="continuationSeparator" w:id="0">
    <w:p w14:paraId="3818FB98" w14:textId="77777777" w:rsidR="007579A7" w:rsidRDefault="007579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50F8C"/>
    <w:rsid w:val="00022EE3"/>
    <w:rsid w:val="0005596A"/>
    <w:rsid w:val="00055FD4"/>
    <w:rsid w:val="00072822"/>
    <w:rsid w:val="000956FC"/>
    <w:rsid w:val="00096F3D"/>
    <w:rsid w:val="000B7369"/>
    <w:rsid w:val="000C3AD7"/>
    <w:rsid w:val="000E117D"/>
    <w:rsid w:val="000E3CAF"/>
    <w:rsid w:val="0010067C"/>
    <w:rsid w:val="0010093C"/>
    <w:rsid w:val="00103598"/>
    <w:rsid w:val="00123BAE"/>
    <w:rsid w:val="00134E08"/>
    <w:rsid w:val="001351FB"/>
    <w:rsid w:val="00135664"/>
    <w:rsid w:val="0015159A"/>
    <w:rsid w:val="001835DE"/>
    <w:rsid w:val="001946F9"/>
    <w:rsid w:val="001A033C"/>
    <w:rsid w:val="001A5AC6"/>
    <w:rsid w:val="001A6B60"/>
    <w:rsid w:val="001B3A26"/>
    <w:rsid w:val="001C41CF"/>
    <w:rsid w:val="001D2E57"/>
    <w:rsid w:val="001E06A5"/>
    <w:rsid w:val="00202961"/>
    <w:rsid w:val="002111BD"/>
    <w:rsid w:val="00217A84"/>
    <w:rsid w:val="00226A3E"/>
    <w:rsid w:val="00230745"/>
    <w:rsid w:val="00231CA7"/>
    <w:rsid w:val="00257818"/>
    <w:rsid w:val="00282940"/>
    <w:rsid w:val="00290C20"/>
    <w:rsid w:val="002A5F74"/>
    <w:rsid w:val="002D65BE"/>
    <w:rsid w:val="002F0A75"/>
    <w:rsid w:val="00321EDC"/>
    <w:rsid w:val="0032700E"/>
    <w:rsid w:val="00337152"/>
    <w:rsid w:val="00337324"/>
    <w:rsid w:val="00377F65"/>
    <w:rsid w:val="00382BAC"/>
    <w:rsid w:val="003A1889"/>
    <w:rsid w:val="003B2258"/>
    <w:rsid w:val="003B4371"/>
    <w:rsid w:val="00400458"/>
    <w:rsid w:val="00402C2B"/>
    <w:rsid w:val="0043347C"/>
    <w:rsid w:val="0043513C"/>
    <w:rsid w:val="0048205C"/>
    <w:rsid w:val="004B26CB"/>
    <w:rsid w:val="004B3563"/>
    <w:rsid w:val="004D4913"/>
    <w:rsid w:val="004E4709"/>
    <w:rsid w:val="004F1D90"/>
    <w:rsid w:val="00500EFC"/>
    <w:rsid w:val="005117AE"/>
    <w:rsid w:val="00527BD6"/>
    <w:rsid w:val="0056111C"/>
    <w:rsid w:val="0056152C"/>
    <w:rsid w:val="005A0476"/>
    <w:rsid w:val="005A1C3A"/>
    <w:rsid w:val="005A4EE4"/>
    <w:rsid w:val="005E5E19"/>
    <w:rsid w:val="005F3989"/>
    <w:rsid w:val="005F6B18"/>
    <w:rsid w:val="006014FB"/>
    <w:rsid w:val="006073B3"/>
    <w:rsid w:val="006150AA"/>
    <w:rsid w:val="0063720A"/>
    <w:rsid w:val="00644B1B"/>
    <w:rsid w:val="00666014"/>
    <w:rsid w:val="00677560"/>
    <w:rsid w:val="006D2640"/>
    <w:rsid w:val="006D3047"/>
    <w:rsid w:val="006D6BCD"/>
    <w:rsid w:val="006F3F6A"/>
    <w:rsid w:val="007177C0"/>
    <w:rsid w:val="00732A53"/>
    <w:rsid w:val="007419DC"/>
    <w:rsid w:val="0075362C"/>
    <w:rsid w:val="00754796"/>
    <w:rsid w:val="00757917"/>
    <w:rsid w:val="007579A7"/>
    <w:rsid w:val="00764E88"/>
    <w:rsid w:val="00784BC4"/>
    <w:rsid w:val="0079627E"/>
    <w:rsid w:val="007E2739"/>
    <w:rsid w:val="007E7F63"/>
    <w:rsid w:val="0080095A"/>
    <w:rsid w:val="0080776A"/>
    <w:rsid w:val="008179E2"/>
    <w:rsid w:val="008272CC"/>
    <w:rsid w:val="0086018D"/>
    <w:rsid w:val="008637FA"/>
    <w:rsid w:val="008710D1"/>
    <w:rsid w:val="00871CAB"/>
    <w:rsid w:val="00884706"/>
    <w:rsid w:val="00891DB8"/>
    <w:rsid w:val="00892ED2"/>
    <w:rsid w:val="00893632"/>
    <w:rsid w:val="00895643"/>
    <w:rsid w:val="008A3BE8"/>
    <w:rsid w:val="008F24EF"/>
    <w:rsid w:val="008F26AE"/>
    <w:rsid w:val="008F4704"/>
    <w:rsid w:val="00914D5E"/>
    <w:rsid w:val="009276AA"/>
    <w:rsid w:val="00932711"/>
    <w:rsid w:val="00942EAA"/>
    <w:rsid w:val="00951906"/>
    <w:rsid w:val="00954678"/>
    <w:rsid w:val="009627B5"/>
    <w:rsid w:val="00962929"/>
    <w:rsid w:val="00967D85"/>
    <w:rsid w:val="0097123E"/>
    <w:rsid w:val="00976BD8"/>
    <w:rsid w:val="009A04AB"/>
    <w:rsid w:val="009A2AA2"/>
    <w:rsid w:val="009B2715"/>
    <w:rsid w:val="009D5314"/>
    <w:rsid w:val="009E7783"/>
    <w:rsid w:val="00A04F75"/>
    <w:rsid w:val="00A10B3B"/>
    <w:rsid w:val="00A20158"/>
    <w:rsid w:val="00A33A6B"/>
    <w:rsid w:val="00AC7C7E"/>
    <w:rsid w:val="00AD67D7"/>
    <w:rsid w:val="00AE5374"/>
    <w:rsid w:val="00AF586A"/>
    <w:rsid w:val="00AF7778"/>
    <w:rsid w:val="00B01A95"/>
    <w:rsid w:val="00B256F3"/>
    <w:rsid w:val="00B26404"/>
    <w:rsid w:val="00B27050"/>
    <w:rsid w:val="00B3083D"/>
    <w:rsid w:val="00B32C89"/>
    <w:rsid w:val="00B50F8C"/>
    <w:rsid w:val="00B71D63"/>
    <w:rsid w:val="00B81DD2"/>
    <w:rsid w:val="00B85182"/>
    <w:rsid w:val="00BA4A52"/>
    <w:rsid w:val="00BC577C"/>
    <w:rsid w:val="00BD1059"/>
    <w:rsid w:val="00BD6794"/>
    <w:rsid w:val="00BD6B27"/>
    <w:rsid w:val="00C03113"/>
    <w:rsid w:val="00C17337"/>
    <w:rsid w:val="00C30BE4"/>
    <w:rsid w:val="00C4001B"/>
    <w:rsid w:val="00C67F5A"/>
    <w:rsid w:val="00C84B01"/>
    <w:rsid w:val="00C94899"/>
    <w:rsid w:val="00CA321D"/>
    <w:rsid w:val="00CA7DE6"/>
    <w:rsid w:val="00CC402D"/>
    <w:rsid w:val="00CD4EA2"/>
    <w:rsid w:val="00CD7ABF"/>
    <w:rsid w:val="00D25199"/>
    <w:rsid w:val="00D35F35"/>
    <w:rsid w:val="00D3733E"/>
    <w:rsid w:val="00D44841"/>
    <w:rsid w:val="00D74806"/>
    <w:rsid w:val="00D907CB"/>
    <w:rsid w:val="00DA2D2B"/>
    <w:rsid w:val="00DB4A89"/>
    <w:rsid w:val="00DD125D"/>
    <w:rsid w:val="00E61019"/>
    <w:rsid w:val="00E647C5"/>
    <w:rsid w:val="00E82318"/>
    <w:rsid w:val="00EA3D0D"/>
    <w:rsid w:val="00EB0AEF"/>
    <w:rsid w:val="00EB0B74"/>
    <w:rsid w:val="00ED2908"/>
    <w:rsid w:val="00F306E8"/>
    <w:rsid w:val="00F3070C"/>
    <w:rsid w:val="00FC36B8"/>
    <w:rsid w:val="00FC6FB0"/>
    <w:rsid w:val="00FD5D50"/>
    <w:rsid w:val="00FD6EE7"/>
    <w:rsid w:val="00FF5D4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A1EA85"/>
  <w15:chartTrackingRefBased/>
  <w15:docId w15:val="{FAB1904B-A71E-474E-AFFD-E379FB09D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117AE"/>
    <w:rPr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aliases w:val="2"/>
    <w:basedOn w:val="Normal"/>
    <w:autoRedefine/>
    <w:rsid w:val="00AF7778"/>
    <w:pPr>
      <w:spacing w:after="160" w:line="240" w:lineRule="exact"/>
      <w:ind w:firstLine="567"/>
    </w:pPr>
    <w:rPr>
      <w:rFonts w:ascii="Verdana" w:eastAsia="MS Mincho" w:hAnsi="Verdana" w:cs="Verdana"/>
      <w:sz w:val="20"/>
      <w:szCs w:val="20"/>
    </w:rPr>
  </w:style>
  <w:style w:type="paragraph" w:customStyle="1" w:styleId="CharChar">
    <w:name w:val="Char Char"/>
    <w:basedOn w:val="Normal"/>
    <w:semiHidden/>
    <w:rsid w:val="00C67F5A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qFormat/>
    <w:rsid w:val="00C67F5A"/>
    <w:rPr>
      <w:rFonts w:ascii="Calibri" w:eastAsia="Calibri" w:hAnsi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rsid w:val="004B26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B26CB"/>
    <w:rPr>
      <w:rFonts w:ascii="Tahoma" w:hAnsi="Tahoma" w:cs="Tahoma"/>
      <w:sz w:val="16"/>
      <w:szCs w:val="16"/>
    </w:rPr>
  </w:style>
  <w:style w:type="paragraph" w:customStyle="1" w:styleId="Char">
    <w:name w:val=" Char"/>
    <w:basedOn w:val="Normal"/>
    <w:link w:val="DefaultParagraphFont"/>
    <w:semiHidden/>
    <w:rsid w:val="00B27050"/>
    <w:pPr>
      <w:spacing w:after="160" w:line="240" w:lineRule="exact"/>
    </w:pPr>
    <w:rPr>
      <w:rFonts w:ascii="Arial" w:hAnsi="Arial"/>
    </w:rPr>
  </w:style>
  <w:style w:type="character" w:customStyle="1" w:styleId="FooterChar">
    <w:name w:val="Footer Char"/>
    <w:link w:val="Footer"/>
    <w:uiPriority w:val="99"/>
    <w:rsid w:val="00290C2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8428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&amp; ĐÀO TẠO</vt:lpstr>
    </vt:vector>
  </TitlesOfParts>
  <Company>Microsoft</Company>
  <LinksUpToDate>false</LinksUpToDate>
  <CharactersWithSpaces>2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&amp; ĐÀO TẠO</dc:title>
  <dc:subject/>
  <dc:creator>NHCH</dc:creator>
  <cp:keywords/>
  <cp:lastModifiedBy>THPT Ngô Gia Tự</cp:lastModifiedBy>
  <cp:revision>2</cp:revision>
  <cp:lastPrinted>2020-11-13T23:51:00Z</cp:lastPrinted>
  <dcterms:created xsi:type="dcterms:W3CDTF">2023-03-24T03:44:00Z</dcterms:created>
  <dcterms:modified xsi:type="dcterms:W3CDTF">2023-03-24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